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5"/>
  </p:notesMasterIdLst>
  <p:sldIdLst>
    <p:sldId id="282" r:id="rId2"/>
    <p:sldId id="290" r:id="rId3"/>
    <p:sldId id="285" r:id="rId4"/>
    <p:sldId id="262" r:id="rId5"/>
    <p:sldId id="263" r:id="rId6"/>
    <p:sldId id="264" r:id="rId7"/>
    <p:sldId id="283" r:id="rId8"/>
    <p:sldId id="265" r:id="rId9"/>
    <p:sldId id="266" r:id="rId10"/>
    <p:sldId id="267" r:id="rId11"/>
    <p:sldId id="271" r:id="rId12"/>
    <p:sldId id="272" r:id="rId13"/>
    <p:sldId id="273" r:id="rId14"/>
    <p:sldId id="274" r:id="rId15"/>
    <p:sldId id="276" r:id="rId16"/>
    <p:sldId id="297" r:id="rId17"/>
    <p:sldId id="296" r:id="rId18"/>
    <p:sldId id="291" r:id="rId19"/>
    <p:sldId id="292" r:id="rId20"/>
    <p:sldId id="293" r:id="rId21"/>
    <p:sldId id="294" r:id="rId22"/>
    <p:sldId id="279" r:id="rId23"/>
    <p:sldId id="286" r:id="rId24"/>
  </p:sldIdLst>
  <p:sldSz cx="12192000" cy="6858000"/>
  <p:notesSz cx="6858000" cy="9144000"/>
  <p:embeddedFontLst>
    <p:embeddedFont>
      <p:font typeface="Bernard MT Condensed" panose="02050806060905020404" pitchFamily="18" charset="0"/>
      <p:regular r:id="rId26"/>
    </p:embeddedFont>
    <p:embeddedFont>
      <p:font typeface="Cambria Math" panose="02040503050406030204" pitchFamily="18" charset="0"/>
      <p:regular r:id="rId27"/>
    </p:embeddedFont>
    <p:embeddedFont>
      <p:font typeface="Tahoma" panose="020B0604030504040204" pitchFamily="34" charset="0"/>
      <p:regular r:id="rId28"/>
      <p:bold r:id="rId2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8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CC"/>
    <a:srgbClr val="612A8A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56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8" Type="http://customschemas.google.com/relationships/presentationmetadata" Target="meta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475428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205752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129120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714042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7047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6495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291853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32476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163933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96905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65" name="Google Shape;16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84547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672127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802482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58641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4.wmf"/><Relationship Id="rId26" Type="http://schemas.openxmlformats.org/officeDocument/2006/relationships/image" Target="../media/image37.wmf"/><Relationship Id="rId39" Type="http://schemas.openxmlformats.org/officeDocument/2006/relationships/oleObject" Target="../embeddings/oleObject39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42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3.wmf"/><Relationship Id="rId20" Type="http://schemas.openxmlformats.org/officeDocument/2006/relationships/image" Target="../media/image45.png"/><Relationship Id="rId29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6.wmf"/><Relationship Id="rId32" Type="http://schemas.openxmlformats.org/officeDocument/2006/relationships/image" Target="../media/image11.wmf"/><Relationship Id="rId37" Type="http://schemas.openxmlformats.org/officeDocument/2006/relationships/oleObject" Target="../embeddings/oleObject38.bin"/><Relationship Id="rId40" Type="http://schemas.openxmlformats.org/officeDocument/2006/relationships/image" Target="../media/image4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8.wmf"/><Relationship Id="rId36" Type="http://schemas.openxmlformats.org/officeDocument/2006/relationships/image" Target="../media/image41.wmf"/><Relationship Id="rId10" Type="http://schemas.openxmlformats.org/officeDocument/2006/relationships/image" Target="../media/image30.wmf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wmf"/><Relationship Id="rId11" Type="http://schemas.openxmlformats.org/officeDocument/2006/relationships/image" Target="../media/image48.gi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2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8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7.gif"/><Relationship Id="rId10" Type="http://schemas.openxmlformats.org/officeDocument/2006/relationships/image" Target="../media/image80.png"/><Relationship Id="rId4" Type="http://schemas.openxmlformats.org/officeDocument/2006/relationships/image" Target="../media/image53.wmf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image" Target="../media/image62.jpe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jpg"/><Relationship Id="rId5" Type="http://schemas.openxmlformats.org/officeDocument/2006/relationships/slide" Target="slide20.xml"/><Relationship Id="rId4" Type="http://schemas.openxmlformats.org/officeDocument/2006/relationships/slide" Target="slide2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audio" Target="../media/audio2.wav"/><Relationship Id="rId7" Type="http://schemas.openxmlformats.org/officeDocument/2006/relationships/slide" Target="slide1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1.jpg"/><Relationship Id="rId5" Type="http://schemas.openxmlformats.org/officeDocument/2006/relationships/audio" Target="../media/audio4.wav"/><Relationship Id="rId4" Type="http://schemas.openxmlformats.org/officeDocument/2006/relationships/audio" Target="../media/audio3.wav"/><Relationship Id="rId9" Type="http://schemas.openxmlformats.org/officeDocument/2006/relationships/image" Target="../media/image6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oleObject" Target="../embeddings/oleObject55.bin"/><Relationship Id="rId3" Type="http://schemas.openxmlformats.org/officeDocument/2006/relationships/audio" Target="../media/audio1.wav"/><Relationship Id="rId7" Type="http://schemas.openxmlformats.org/officeDocument/2006/relationships/image" Target="../media/image61.jpg"/><Relationship Id="rId12" Type="http://schemas.openxmlformats.org/officeDocument/2006/relationships/image" Target="../media/image6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54.bin"/><Relationship Id="rId5" Type="http://schemas.openxmlformats.org/officeDocument/2006/relationships/audio" Target="../media/audio3.wav"/><Relationship Id="rId10" Type="http://schemas.openxmlformats.org/officeDocument/2006/relationships/image" Target="../media/image66.png"/><Relationship Id="rId4" Type="http://schemas.openxmlformats.org/officeDocument/2006/relationships/audio" Target="../media/audio2.wav"/><Relationship Id="rId9" Type="http://schemas.openxmlformats.org/officeDocument/2006/relationships/image" Target="../media/image64.png"/><Relationship Id="rId14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1.wmf"/><Relationship Id="rId3" Type="http://schemas.openxmlformats.org/officeDocument/2006/relationships/audio" Target="../media/audio2.wav"/><Relationship Id="rId7" Type="http://schemas.openxmlformats.org/officeDocument/2006/relationships/slide" Target="slide18.xml"/><Relationship Id="rId12" Type="http://schemas.openxmlformats.org/officeDocument/2006/relationships/oleObject" Target="../embeddings/oleObject57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1.jpg"/><Relationship Id="rId11" Type="http://schemas.openxmlformats.org/officeDocument/2006/relationships/image" Target="../media/image70.wmf"/><Relationship Id="rId5" Type="http://schemas.openxmlformats.org/officeDocument/2006/relationships/audio" Target="../media/audio4.wav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56.bin"/><Relationship Id="rId4" Type="http://schemas.openxmlformats.org/officeDocument/2006/relationships/audio" Target="../media/audio3.wav"/><Relationship Id="rId9" Type="http://schemas.openxmlformats.org/officeDocument/2006/relationships/image" Target="../media/image69.png"/><Relationship Id="rId14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7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image" Target="../media/image11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gif"/><Relationship Id="rId23" Type="http://schemas.openxmlformats.org/officeDocument/2006/relationships/image" Target="../media/image14.wmf"/><Relationship Id="rId10" Type="http://schemas.openxmlformats.org/officeDocument/2006/relationships/image" Target="../media/image7.wmf"/><Relationship Id="rId19" Type="http://schemas.openxmlformats.org/officeDocument/2006/relationships/image" Target="../media/image1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44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4483"/>
          </a:xfrm>
          <a:prstGeom prst="rect">
            <a:avLst/>
          </a:prstGeom>
        </p:spPr>
      </p:pic>
      <p:sp>
        <p:nvSpPr>
          <p:cNvPr id="6" name="Google Shape;91;p2"/>
          <p:cNvSpPr/>
          <p:nvPr/>
        </p:nvSpPr>
        <p:spPr>
          <a:xfrm>
            <a:off x="1633928" y="1336536"/>
            <a:ext cx="8149367" cy="19389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ào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ừng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6000" dirty="0">
              <a:solidFill>
                <a:srgbClr val="FFFF00"/>
              </a:solidFill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ự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ờ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ăm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r>
              <a:rPr lang="en-US" sz="6000" b="1" i="0" u="none" strike="noStrike" cap="none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sz="6000" dirty="0">
              <a:solidFill>
                <a:srgbClr val="FFFF00"/>
              </a:solidFill>
            </a:endParaRPr>
          </a:p>
        </p:txBody>
      </p:sp>
      <p:sp>
        <p:nvSpPr>
          <p:cNvPr id="8" name="Google Shape;92;p2"/>
          <p:cNvSpPr txBox="1"/>
          <p:nvPr/>
        </p:nvSpPr>
        <p:spPr>
          <a:xfrm flipH="1">
            <a:off x="2937071" y="3874697"/>
            <a:ext cx="5543079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 err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Giáo</a:t>
            </a:r>
            <a:r>
              <a:rPr lang="en-US" sz="2400" b="1" i="0" u="none" strike="noStrike" cap="none" dirty="0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2400" b="1" i="0" u="none" strike="noStrike" cap="none" dirty="0" err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viên</a:t>
            </a:r>
            <a:r>
              <a:rPr lang="en-US" sz="2400" b="1" i="0" u="none" strike="noStrike" cap="none" dirty="0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:</a:t>
            </a:r>
            <a:endParaRPr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 err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Trường</a:t>
            </a:r>
            <a:r>
              <a:rPr lang="en-US" sz="2400" b="1" dirty="0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rPr>
              <a:t>:</a:t>
            </a:r>
            <a:endParaRPr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3955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340317" y="62400"/>
            <a:ext cx="290560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2732" y="838249"/>
            <a:ext cx="11208329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(g)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66326"/>
              </p:ext>
            </p:extLst>
          </p:nvPr>
        </p:nvGraphicFramePr>
        <p:xfrm>
          <a:off x="1378857" y="1063786"/>
          <a:ext cx="363346" cy="39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8857" y="1063786"/>
                        <a:ext cx="363346" cy="399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24817"/>
              </p:ext>
            </p:extLst>
          </p:nvPr>
        </p:nvGraphicFramePr>
        <p:xfrm>
          <a:off x="6023816" y="1010090"/>
          <a:ext cx="856335" cy="46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3816" y="1010090"/>
                        <a:ext cx="856335" cy="461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21290"/>
              </p:ext>
            </p:extLst>
          </p:nvPr>
        </p:nvGraphicFramePr>
        <p:xfrm>
          <a:off x="9612744" y="954654"/>
          <a:ext cx="2066638" cy="49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177480" progId="Equation.DSMT4">
                  <p:embed/>
                </p:oleObj>
              </mc:Choice>
              <mc:Fallback>
                <p:oleObj name="Equation" r:id="rId7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12744" y="954654"/>
                        <a:ext cx="2066638" cy="491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54033" y="1350882"/>
            <a:ext cx="7999157" cy="620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(g)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14181"/>
              </p:ext>
            </p:extLst>
          </p:nvPr>
        </p:nvGraphicFramePr>
        <p:xfrm>
          <a:off x="5344935" y="1550067"/>
          <a:ext cx="734293" cy="431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4935" y="1550067"/>
                        <a:ext cx="734293" cy="431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80209"/>
              </p:ext>
            </p:extLst>
          </p:nvPr>
        </p:nvGraphicFramePr>
        <p:xfrm>
          <a:off x="6621019" y="1503580"/>
          <a:ext cx="1222611" cy="45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21019" y="1503580"/>
                        <a:ext cx="1222611" cy="451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80109" y="1893121"/>
            <a:ext cx="1164875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(g) dung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                               (g) acid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63980"/>
              </p:ext>
            </p:extLst>
          </p:nvPr>
        </p:nvGraphicFramePr>
        <p:xfrm>
          <a:off x="1674928" y="2105865"/>
          <a:ext cx="705600" cy="42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4928" y="2105865"/>
                        <a:ext cx="705600" cy="429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041815"/>
              </p:ext>
            </p:extLst>
          </p:nvPr>
        </p:nvGraphicFramePr>
        <p:xfrm>
          <a:off x="6162375" y="2078168"/>
          <a:ext cx="834159" cy="42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62375" y="2078168"/>
                        <a:ext cx="834159" cy="42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40864"/>
              </p:ext>
            </p:extLst>
          </p:nvPr>
        </p:nvGraphicFramePr>
        <p:xfrm>
          <a:off x="7625643" y="2064320"/>
          <a:ext cx="2654432" cy="44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4080" imgH="177480" progId="Equation.DSMT4">
                  <p:embed/>
                </p:oleObj>
              </mc:Choice>
              <mc:Fallback>
                <p:oleObj name="Equation" r:id="rId17" imgW="1054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5643" y="2064320"/>
                        <a:ext cx="2654432" cy="44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58193" y="3010072"/>
                <a:ext cx="1030777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eo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93" y="3010072"/>
                <a:ext cx="10307776" cy="954107"/>
              </a:xfrm>
              <a:prstGeom prst="rect">
                <a:avLst/>
              </a:prstGeom>
              <a:blipFill>
                <a:blip r:embed="rId20"/>
                <a:stretch>
                  <a:fillRect l="-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39214"/>
              </p:ext>
            </p:extLst>
          </p:nvPr>
        </p:nvGraphicFramePr>
        <p:xfrm>
          <a:off x="5620902" y="3228108"/>
          <a:ext cx="5144078" cy="5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41400" imgH="215640" progId="Equation.DSMT4">
                  <p:embed/>
                </p:oleObj>
              </mc:Choice>
              <mc:Fallback>
                <p:oleObj name="Equation" r:id="rId21" imgW="1841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20902" y="3228108"/>
                        <a:ext cx="5144078" cy="5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16288"/>
              </p:ext>
            </p:extLst>
          </p:nvPr>
        </p:nvGraphicFramePr>
        <p:xfrm>
          <a:off x="5666503" y="3763088"/>
          <a:ext cx="4170216" cy="5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38000" imgH="203040" progId="Equation.DSMT4">
                  <p:embed/>
                </p:oleObj>
              </mc:Choice>
              <mc:Fallback>
                <p:oleObj name="Equation" r:id="rId23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66503" y="3763088"/>
                        <a:ext cx="4170216" cy="5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80009"/>
              </p:ext>
            </p:extLst>
          </p:nvPr>
        </p:nvGraphicFramePr>
        <p:xfrm>
          <a:off x="7903138" y="4287591"/>
          <a:ext cx="1808895" cy="50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203040" progId="Equation.DSMT4">
                  <p:embed/>
                </p:oleObj>
              </mc:Choice>
              <mc:Fallback>
                <p:oleObj name="Equation" r:id="rId25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03138" y="4287591"/>
                        <a:ext cx="1808895" cy="506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81238"/>
              </p:ext>
            </p:extLst>
          </p:nvPr>
        </p:nvGraphicFramePr>
        <p:xfrm>
          <a:off x="6916892" y="4815633"/>
          <a:ext cx="1567039" cy="478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177480" progId="Equation.DSMT4">
                  <p:embed/>
                </p:oleObj>
              </mc:Choice>
              <mc:Fallback>
                <p:oleObj name="Equation" r:id="rId27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16892" y="4815633"/>
                        <a:ext cx="1567039" cy="478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465119" y="4779817"/>
            <a:ext cx="22900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ả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K)</a:t>
            </a:r>
          </a:p>
        </p:txBody>
      </p:sp>
      <p:sp>
        <p:nvSpPr>
          <p:cNvPr id="9" name="Rectangle 8"/>
          <p:cNvSpPr/>
          <p:nvPr/>
        </p:nvSpPr>
        <p:spPr>
          <a:xfrm>
            <a:off x="277091" y="5591932"/>
            <a:ext cx="1101436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g dung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g dung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ồ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g dung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.</a:t>
            </a:r>
            <a:endParaRPr lang="en-US" sz="26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8247"/>
              </p:ext>
            </p:extLst>
          </p:nvPr>
        </p:nvGraphicFramePr>
        <p:xfrm>
          <a:off x="2569976" y="5666499"/>
          <a:ext cx="741260" cy="40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60" imgH="177480" progId="Equation.DSMT4">
                  <p:embed/>
                </p:oleObj>
              </mc:Choice>
              <mc:Fallback>
                <p:oleObj name="Equation" r:id="rId29" imgW="29196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69976" y="5666499"/>
                        <a:ext cx="741260" cy="401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33428"/>
              </p:ext>
            </p:extLst>
          </p:nvPr>
        </p:nvGraphicFramePr>
        <p:xfrm>
          <a:off x="6910531" y="5638805"/>
          <a:ext cx="778736" cy="43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42720" imgH="177480" progId="Equation.DSMT4">
                  <p:embed/>
                </p:oleObj>
              </mc:Choice>
              <mc:Fallback>
                <p:oleObj name="Equation" r:id="rId31" imgW="342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10531" y="5638805"/>
                        <a:ext cx="778736" cy="43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38695"/>
              </p:ext>
            </p:extLst>
          </p:nvPr>
        </p:nvGraphicFramePr>
        <p:xfrm>
          <a:off x="8905002" y="5652496"/>
          <a:ext cx="65232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9360" imgH="177480" progId="Equation.DSMT4">
                  <p:embed/>
                </p:oleObj>
              </mc:Choice>
              <mc:Fallback>
                <p:oleObj name="Equation" r:id="rId33" imgW="2793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905002" y="5652496"/>
                        <a:ext cx="65232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51010"/>
              </p:ext>
            </p:extLst>
          </p:nvPr>
        </p:nvGraphicFramePr>
        <p:xfrm>
          <a:off x="2144554" y="6040586"/>
          <a:ext cx="778736" cy="43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42720" imgH="177480" progId="Equation.DSMT4">
                  <p:embed/>
                </p:oleObj>
              </mc:Choice>
              <mc:Fallback>
                <p:oleObj name="Equation" r:id="rId35" imgW="3427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44554" y="6040586"/>
                        <a:ext cx="778736" cy="43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11537"/>
              </p:ext>
            </p:extLst>
          </p:nvPr>
        </p:nvGraphicFramePr>
        <p:xfrm>
          <a:off x="4038565" y="6040585"/>
          <a:ext cx="820340" cy="40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91960" imgH="177480" progId="Equation.DSMT4">
                  <p:embed/>
                </p:oleObj>
              </mc:Choice>
              <mc:Fallback>
                <p:oleObj name="Equation" r:id="rId37" imgW="2919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038565" y="6040585"/>
                        <a:ext cx="820340" cy="401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42730"/>
              </p:ext>
            </p:extLst>
          </p:nvPr>
        </p:nvGraphicFramePr>
        <p:xfrm>
          <a:off x="8503802" y="6026747"/>
          <a:ext cx="778736" cy="43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42720" imgH="177480" progId="Equation.DSMT4">
                  <p:embed/>
                </p:oleObj>
              </mc:Choice>
              <mc:Fallback>
                <p:oleObj name="Equation" r:id="rId39" imgW="3427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503802" y="6026747"/>
                        <a:ext cx="778736" cy="43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7" grpId="0"/>
      <p:bldP spid="23" grpId="0"/>
      <p:bldP spid="2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61599" y="100676"/>
            <a:ext cx="43893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5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57943" y="1050923"/>
                <a:ext cx="10566400" cy="3093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c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ai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iêu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ng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ương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uyến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ại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.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ẻ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h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ân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iêu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c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14:m>
                  <m:oMath xmlns:m="http://schemas.openxmlformats.org/officeDocument/2006/math">
                    <m:r>
                      <a:rPr lang="en-US" sz="2600" b="1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 </m:t>
                    </m:r>
                    <m:r>
                      <a:rPr lang="en-US" sz="2600" b="1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do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c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ai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an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uyến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ại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6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943" y="1050923"/>
                <a:ext cx="10566400" cy="3093154"/>
              </a:xfrm>
              <a:prstGeom prst="rect">
                <a:avLst/>
              </a:prstGeom>
              <a:blipFill>
                <a:blip r:embed="rId4"/>
                <a:stretch>
                  <a:fillRect l="-1039" b="-1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95953"/>
              </p:ext>
            </p:extLst>
          </p:nvPr>
        </p:nvGraphicFramePr>
        <p:xfrm>
          <a:off x="4064000" y="1828078"/>
          <a:ext cx="7985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1828078"/>
                        <a:ext cx="798513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725440"/>
              </p:ext>
            </p:extLst>
          </p:nvPr>
        </p:nvGraphicFramePr>
        <p:xfrm>
          <a:off x="4629150" y="2422958"/>
          <a:ext cx="5969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177480" progId="Equation.DSMT4">
                  <p:embed/>
                </p:oleObj>
              </mc:Choice>
              <mc:Fallback>
                <p:oleObj name="Equation" r:id="rId7" imgW="26640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9150" y="2422958"/>
                        <a:ext cx="59690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67782"/>
              </p:ext>
            </p:extLst>
          </p:nvPr>
        </p:nvGraphicFramePr>
        <p:xfrm>
          <a:off x="1610178" y="3018270"/>
          <a:ext cx="6556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0178" y="3018270"/>
                        <a:ext cx="65563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Ảnh động trang trí (167)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17" y="4948942"/>
            <a:ext cx="11457709" cy="1583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1886" y="940582"/>
            <a:ext cx="11509829" cy="1220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yế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(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           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.</a:t>
            </a:r>
          </a:p>
        </p:txBody>
      </p:sp>
      <p:sp>
        <p:nvSpPr>
          <p:cNvPr id="3" name="Rectangle 2"/>
          <p:cNvSpPr/>
          <p:nvPr/>
        </p:nvSpPr>
        <p:spPr>
          <a:xfrm>
            <a:off x="5082913" y="328710"/>
            <a:ext cx="1470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6057" y="2136100"/>
            <a:ext cx="1081314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Do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yế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(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91886" y="3599556"/>
                <a:ext cx="11335657" cy="2092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ì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ẻ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ách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ng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ân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iết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êu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c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m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êm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</a:t>
                </a:r>
              </a:p>
              <a:p>
                <a:endParaRPr lang="en-US" sz="2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ã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m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do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c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Mai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ỉ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ải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14:m>
                  <m:oMath xmlns:m="http://schemas.openxmlformats.org/officeDocument/2006/math">
                    <m:r>
                      <a:rPr lang="en-US" sz="2600" b="1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</a:rPr>
                      <m:t>                                                      </m:t>
                    </m:r>
                    <m:r>
                      <a:rPr lang="en-US" sz="26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endParaRPr lang="en-US" sz="2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.</a:t>
                </a:r>
                <a:endParaRPr lang="en-US" sz="2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6" y="3599556"/>
                <a:ext cx="11335657" cy="2092881"/>
              </a:xfrm>
              <a:prstGeom prst="rect">
                <a:avLst/>
              </a:prstGeom>
              <a:blipFill>
                <a:blip r:embed="rId4"/>
                <a:stretch>
                  <a:fillRect l="-968" t="-2616" r="-538" b="-6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91887" y="5639105"/>
            <a:ext cx="10653484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27858"/>
              </p:ext>
            </p:extLst>
          </p:nvPr>
        </p:nvGraphicFramePr>
        <p:xfrm>
          <a:off x="9347201" y="1182844"/>
          <a:ext cx="421565" cy="36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47201" y="1182844"/>
                        <a:ext cx="421565" cy="368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64748"/>
              </p:ext>
            </p:extLst>
          </p:nvPr>
        </p:nvGraphicFramePr>
        <p:xfrm>
          <a:off x="1959429" y="1712097"/>
          <a:ext cx="986971" cy="44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9429" y="1712097"/>
                        <a:ext cx="986971" cy="446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99450"/>
              </p:ext>
            </p:extLst>
          </p:nvPr>
        </p:nvGraphicFramePr>
        <p:xfrm>
          <a:off x="9245602" y="2320245"/>
          <a:ext cx="7985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45602" y="2320245"/>
                        <a:ext cx="798513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87120"/>
              </p:ext>
            </p:extLst>
          </p:nvPr>
        </p:nvGraphicFramePr>
        <p:xfrm>
          <a:off x="4194629" y="2700463"/>
          <a:ext cx="2358558" cy="91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431640" progId="Equation.DSMT4">
                  <p:embed/>
                </p:oleObj>
              </mc:Choice>
              <mc:Fallback>
                <p:oleObj name="Equation" r:id="rId11" imgW="118080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4629" y="2700463"/>
                        <a:ext cx="2358558" cy="917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34375"/>
              </p:ext>
            </p:extLst>
          </p:nvPr>
        </p:nvGraphicFramePr>
        <p:xfrm>
          <a:off x="10681614" y="3641499"/>
          <a:ext cx="5969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177480" progId="Equation.DSMT4">
                  <p:embed/>
                </p:oleObj>
              </mc:Choice>
              <mc:Fallback>
                <p:oleObj name="Equation" r:id="rId13" imgW="2664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81614" y="3641499"/>
                        <a:ext cx="59690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14647"/>
              </p:ext>
            </p:extLst>
          </p:nvPr>
        </p:nvGraphicFramePr>
        <p:xfrm>
          <a:off x="6850742" y="4173177"/>
          <a:ext cx="3830637" cy="102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01720" imgH="431640" progId="Equation.DSMT4">
                  <p:embed/>
                </p:oleObj>
              </mc:Choice>
              <mc:Fallback>
                <p:oleObj name="Equation" r:id="rId15" imgW="170172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0742" y="4173177"/>
                        <a:ext cx="3830637" cy="1020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527844"/>
              </p:ext>
            </p:extLst>
          </p:nvPr>
        </p:nvGraphicFramePr>
        <p:xfrm>
          <a:off x="5167084" y="5618398"/>
          <a:ext cx="2146981" cy="94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520" imgH="431640" progId="Equation.DSMT4">
                  <p:embed/>
                </p:oleObj>
              </mc:Choice>
              <mc:Fallback>
                <p:oleObj name="Equation" r:id="rId17" imgW="102852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67084" y="5618398"/>
                        <a:ext cx="2146981" cy="946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0216"/>
              </p:ext>
            </p:extLst>
          </p:nvPr>
        </p:nvGraphicFramePr>
        <p:xfrm>
          <a:off x="4291463" y="493709"/>
          <a:ext cx="231253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1463" y="493709"/>
                        <a:ext cx="2312535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86972" y="749748"/>
            <a:ext cx="35559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56294"/>
              </p:ext>
            </p:extLst>
          </p:nvPr>
        </p:nvGraphicFramePr>
        <p:xfrm>
          <a:off x="4611688" y="1647146"/>
          <a:ext cx="1685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31640" progId="Equation.DSMT4">
                  <p:embed/>
                </p:oleObj>
              </mc:Choice>
              <mc:Fallback>
                <p:oleObj name="Equation" r:id="rId5" imgW="74916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1688" y="1647146"/>
                        <a:ext cx="1685925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21952"/>
              </p:ext>
            </p:extLst>
          </p:nvPr>
        </p:nvGraphicFramePr>
        <p:xfrm>
          <a:off x="4847773" y="2830738"/>
          <a:ext cx="1350736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7773" y="2830738"/>
                        <a:ext cx="1350736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95618" y="2784101"/>
            <a:ext cx="32323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ả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08535" y="3275112"/>
                <a:ext cx="1137523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ban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ầu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àng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uyến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ại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(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ìn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.</a:t>
                </a:r>
                <a:endParaRPr lang="en-US" sz="2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35" y="3275112"/>
                <a:ext cx="11375230" cy="492443"/>
              </a:xfrm>
              <a:prstGeom prst="rect">
                <a:avLst/>
              </a:prstGeom>
              <a:blipFill>
                <a:blip r:embed="rId10"/>
                <a:stretch>
                  <a:fillRect l="-965"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67875"/>
              </p:ext>
            </p:extLst>
          </p:nvPr>
        </p:nvGraphicFramePr>
        <p:xfrm>
          <a:off x="9427937" y="3312430"/>
          <a:ext cx="690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27937" y="3312430"/>
                        <a:ext cx="6905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197050"/>
              </p:ext>
            </p:extLst>
          </p:nvPr>
        </p:nvGraphicFramePr>
        <p:xfrm>
          <a:off x="7953828" y="2830737"/>
          <a:ext cx="984671" cy="44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53828" y="2830737"/>
                        <a:ext cx="984671" cy="445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https://lh3.googleusercontent.com/-FyvTS0nz_yc/WsHN20QK67I/AAAAAAAAB64/LxfEFzUtmgkYjCVAKfUHS3-fcHPh08X4wCHMYCw/h136/5-mau_slide_powerpoint_dep_ctu.vn_(33).gif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91" y="4849091"/>
            <a:ext cx="1953491" cy="1856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https://lh3.googleusercontent.com/-cIv0U9ORVd4/WsHOrImCsMI/AAAAAAAAB_4/-CE9G2thpH4nq3arnQ16F5ECOu0VEe_tACHMYCw/h136/6-mau_slide_powerpoint_dep_ctu.vn_(109).gif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8499" y="4503311"/>
            <a:ext cx="1280013" cy="2202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" action="ppaction://noaction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1" y="143692"/>
            <a:ext cx="11874136" cy="6622868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580606" y="2939143"/>
            <a:ext cx="9078686" cy="1776548"/>
          </a:xfrm>
          <a:prstGeom prst="round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ỘP QUÀ MAY MẮN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043" y="4897049"/>
            <a:ext cx="2259296" cy="1869511"/>
          </a:xfrm>
          <a:prstGeom prst="rect">
            <a:avLst/>
          </a:prstGeom>
        </p:spPr>
      </p:pic>
      <p:pic>
        <p:nvPicPr>
          <p:cNvPr id="13" name="Picture 12">
            <a:hlinkClick r:id="" action="ppaction://noaction"/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8672" y="5875723"/>
            <a:ext cx="871829" cy="890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0766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&lt;strong&gt;Birthday balloons&lt;/strong&gt; happy &lt;strong&gt;birthday&lt;/strong&gt; &lt;strong&gt;balloon&lt;/strong&gt; clipart clipartfest 2 - Clipartix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42" y="0"/>
            <a:ext cx="11778916" cy="3660608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1523999" y="1122363"/>
            <a:ext cx="10495547" cy="23876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Horizontal Scroll 1"/>
          <p:cNvSpPr/>
          <p:nvPr/>
        </p:nvSpPr>
        <p:spPr>
          <a:xfrm>
            <a:off x="2310063" y="2406324"/>
            <a:ext cx="8530390" cy="30287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634916" y="3047196"/>
            <a:ext cx="788068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358461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" action="ppaction://noaction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1" y="143692"/>
            <a:ext cx="11874136" cy="6622868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580606" y="2939143"/>
            <a:ext cx="9078686" cy="1776548"/>
          </a:xfrm>
          <a:prstGeom prst="round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ỘP QUÀ MAY MẮN</a:t>
            </a:r>
          </a:p>
        </p:txBody>
      </p:sp>
      <p:sp>
        <p:nvSpPr>
          <p:cNvPr id="8" name="câu 1">
            <a:hlinkClick r:id="rId3" action="ppaction://hlinksldjump"/>
          </p:cNvPr>
          <p:cNvSpPr/>
          <p:nvPr/>
        </p:nvSpPr>
        <p:spPr>
          <a:xfrm>
            <a:off x="1697080" y="1449976"/>
            <a:ext cx="1018903" cy="78377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u="sng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nard MT Condensed" panose="02050806060905020404" pitchFamily="18" charset="0"/>
              </a:rPr>
              <a:t>1</a:t>
            </a:r>
          </a:p>
        </p:txBody>
      </p:sp>
      <p:sp>
        <p:nvSpPr>
          <p:cNvPr id="10" name="câu 3">
            <a:hlinkClick r:id="rId4" action="ppaction://hlinksldjump"/>
          </p:cNvPr>
          <p:cNvSpPr/>
          <p:nvPr/>
        </p:nvSpPr>
        <p:spPr>
          <a:xfrm>
            <a:off x="8062515" y="1410788"/>
            <a:ext cx="1018903" cy="78377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u="sng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nard MT Condensed" panose="02050806060905020404" pitchFamily="18" charset="0"/>
              </a:rPr>
              <a:t>3</a:t>
            </a:r>
          </a:p>
        </p:txBody>
      </p:sp>
      <p:sp>
        <p:nvSpPr>
          <p:cNvPr id="11" name="câu2">
            <a:hlinkClick r:id="rId5" action="ppaction://hlinksldjump"/>
          </p:cNvPr>
          <p:cNvSpPr/>
          <p:nvPr/>
        </p:nvSpPr>
        <p:spPr>
          <a:xfrm>
            <a:off x="5224021" y="1431758"/>
            <a:ext cx="1018903" cy="76280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u="sng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nard MT Condensed" panose="02050806060905020404" pitchFamily="18" charset="0"/>
              </a:rPr>
              <a:t>2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043" y="4897049"/>
            <a:ext cx="2259296" cy="1869511"/>
          </a:xfrm>
          <a:prstGeom prst="rect">
            <a:avLst/>
          </a:prstGeom>
        </p:spPr>
      </p:pic>
      <p:pic>
        <p:nvPicPr>
          <p:cNvPr id="13" name="Picture 12">
            <a:hlinkClick r:id="" action="ppaction://noaction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8672" y="5875723"/>
            <a:ext cx="871829" cy="890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72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6407" y="4988216"/>
            <a:ext cx="2053429" cy="1815354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862149" y="269914"/>
            <a:ext cx="10498311" cy="1166394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172174" y="2574286"/>
            <a:ext cx="4754880" cy="738133"/>
            <a:chOff x="1162594" y="2502113"/>
            <a:chExt cx="4754880" cy="940526"/>
          </a:xfrm>
        </p:grpSpPr>
        <p:sp>
          <p:nvSpPr>
            <p:cNvPr id="14" name="Rounded Rectangle 13"/>
            <p:cNvSpPr/>
            <p:nvPr/>
          </p:nvSpPr>
          <p:spPr>
            <a:xfrm>
              <a:off x="1162594" y="2502113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80043" y="2631248"/>
              <a:ext cx="3182920" cy="666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. 4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171947" y="5242682"/>
            <a:ext cx="4754880" cy="728798"/>
            <a:chOff x="6359998" y="2484238"/>
            <a:chExt cx="4754880" cy="940526"/>
          </a:xfrm>
        </p:grpSpPr>
        <p:sp>
          <p:nvSpPr>
            <p:cNvPr id="15" name="Rounded Rectangle 14"/>
            <p:cNvSpPr/>
            <p:nvPr/>
          </p:nvSpPr>
          <p:spPr>
            <a:xfrm>
              <a:off x="6359998" y="2484238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76010" y="2639051"/>
              <a:ext cx="2713832" cy="675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3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179012" y="4412407"/>
            <a:ext cx="4754880" cy="704534"/>
            <a:chOff x="6258721" y="3867758"/>
            <a:chExt cx="4754880" cy="940526"/>
          </a:xfrm>
        </p:grpSpPr>
        <p:sp>
          <p:nvSpPr>
            <p:cNvPr id="17" name="Rounded Rectangle 16"/>
            <p:cNvSpPr/>
            <p:nvPr/>
          </p:nvSpPr>
          <p:spPr>
            <a:xfrm>
              <a:off x="6258721" y="3867758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927761" y="3931105"/>
              <a:ext cx="3066061" cy="698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2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161933" y="3414840"/>
            <a:ext cx="4754880" cy="756355"/>
            <a:chOff x="1162594" y="3877910"/>
            <a:chExt cx="4754880" cy="940526"/>
          </a:xfrm>
        </p:grpSpPr>
        <p:sp>
          <p:nvSpPr>
            <p:cNvPr id="18" name="Rounded Rectangle 17"/>
            <p:cNvSpPr/>
            <p:nvPr/>
          </p:nvSpPr>
          <p:spPr>
            <a:xfrm>
              <a:off x="1162594" y="3877910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778606" y="4042887"/>
              <a:ext cx="2311037" cy="650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5</a:t>
              </a:r>
            </a:p>
          </p:txBody>
        </p:sp>
      </p:grpSp>
      <p:sp>
        <p:nvSpPr>
          <p:cNvPr id="12" name="Rectangle 11"/>
          <p:cNvSpPr/>
          <p:nvPr/>
        </p:nvSpPr>
        <p:spPr>
          <a:xfrm>
            <a:off x="2578832" y="1712000"/>
            <a:ext cx="7231762" cy="55579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NHẬN ĐƯỢC 1 CÂY TẨY</a:t>
            </a:r>
          </a:p>
        </p:txBody>
      </p:sp>
      <p:sp>
        <p:nvSpPr>
          <p:cNvPr id="2" name="Right Arrow 1">
            <a:hlinkClick r:id="rId7" action="ppaction://hlinksldjump"/>
          </p:cNvPr>
          <p:cNvSpPr/>
          <p:nvPr/>
        </p:nvSpPr>
        <p:spPr>
          <a:xfrm flipH="1">
            <a:off x="296220" y="6191794"/>
            <a:ext cx="565929" cy="4572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79012" y="2580043"/>
            <a:ext cx="4754880" cy="739541"/>
            <a:chOff x="1162594" y="2502113"/>
            <a:chExt cx="4754880" cy="940526"/>
          </a:xfrm>
          <a:solidFill>
            <a:srgbClr val="FF0000"/>
          </a:solidFill>
        </p:grpSpPr>
        <p:sp>
          <p:nvSpPr>
            <p:cNvPr id="29" name="Rounded Rectangle 28"/>
            <p:cNvSpPr/>
            <p:nvPr/>
          </p:nvSpPr>
          <p:spPr>
            <a:xfrm>
              <a:off x="1162594" y="2502113"/>
              <a:ext cx="4754880" cy="940526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798114" y="2631380"/>
              <a:ext cx="3198160" cy="66541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. 4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171947" y="3400309"/>
            <a:ext cx="4754880" cy="762280"/>
            <a:chOff x="2470833" y="3735395"/>
            <a:chExt cx="4754880" cy="940526"/>
          </a:xfrm>
          <a:solidFill>
            <a:srgbClr val="FF0000"/>
          </a:solidFill>
        </p:grpSpPr>
        <p:sp>
          <p:nvSpPr>
            <p:cNvPr id="32" name="Rounded Rectangle 31"/>
            <p:cNvSpPr/>
            <p:nvPr/>
          </p:nvSpPr>
          <p:spPr>
            <a:xfrm>
              <a:off x="2470833" y="3735395"/>
              <a:ext cx="4754880" cy="940526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086845" y="3805627"/>
              <a:ext cx="2311037" cy="64556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5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179012" y="4434784"/>
            <a:ext cx="4754880" cy="763605"/>
            <a:chOff x="4988428" y="2459228"/>
            <a:chExt cx="4754880" cy="940526"/>
          </a:xfrm>
          <a:solidFill>
            <a:srgbClr val="FF0000"/>
          </a:solidFill>
        </p:grpSpPr>
        <p:sp>
          <p:nvSpPr>
            <p:cNvPr id="35" name="Rounded Rectangle 34"/>
            <p:cNvSpPr/>
            <p:nvPr/>
          </p:nvSpPr>
          <p:spPr>
            <a:xfrm>
              <a:off x="4988428" y="2459228"/>
              <a:ext cx="4754880" cy="940526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625107" y="2578691"/>
              <a:ext cx="3088558" cy="64444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en-US" sz="28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161933" y="5247302"/>
            <a:ext cx="4754880" cy="726432"/>
            <a:chOff x="9367080" y="3379203"/>
            <a:chExt cx="4754880" cy="940526"/>
          </a:xfrm>
          <a:solidFill>
            <a:srgbClr val="FFFF00"/>
          </a:solidFill>
        </p:grpSpPr>
        <p:sp>
          <p:nvSpPr>
            <p:cNvPr id="38" name="Rounded Rectangle 37"/>
            <p:cNvSpPr/>
            <p:nvPr/>
          </p:nvSpPr>
          <p:spPr>
            <a:xfrm>
              <a:off x="9367080" y="3379203"/>
              <a:ext cx="4754880" cy="940526"/>
            </a:xfrm>
            <a:prstGeom prst="roundRect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021304" y="3448775"/>
              <a:ext cx="2685634" cy="677423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</a:t>
              </a:r>
              <a:r>
                <a:rPr lang="en-US" sz="28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Rectangle 2">
            <a:extLst>
              <a:ext uri="{FF2B5EF4-FFF2-40B4-BE49-F238E27FC236}">
                <a16:creationId xmlns:a16="http://schemas.microsoft.com/office/drawing/2014/main" id="{9AA35434-C4D5-45CF-B257-F26A93374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0064" y="-3196675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42" name="Rectangle 4">
            <a:extLst>
              <a:ext uri="{FF2B5EF4-FFF2-40B4-BE49-F238E27FC236}">
                <a16:creationId xmlns:a16="http://schemas.microsoft.com/office/drawing/2014/main" id="{0072BE7B-06C2-4060-9ED2-4331B9B32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0064" y="-3196675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43" name="Rectangle 6">
            <a:extLst>
              <a:ext uri="{FF2B5EF4-FFF2-40B4-BE49-F238E27FC236}">
                <a16:creationId xmlns:a16="http://schemas.microsoft.com/office/drawing/2014/main" id="{0ED50BD8-855F-46B5-AB99-D6D644894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0064" y="-3174450"/>
            <a:ext cx="212455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44" name="Rectangle 8">
            <a:extLst>
              <a:ext uri="{FF2B5EF4-FFF2-40B4-BE49-F238E27FC236}">
                <a16:creationId xmlns:a16="http://schemas.microsoft.com/office/drawing/2014/main" id="{8A5A06A5-EF71-490B-9FED-5CAC68B08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0064" y="-3196675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B497417-A335-4286-9CD9-A2E0C3032AB2}"/>
              </a:ext>
            </a:extLst>
          </p:cNvPr>
          <p:cNvSpPr/>
          <p:nvPr/>
        </p:nvSpPr>
        <p:spPr>
          <a:xfrm>
            <a:off x="10798027" y="2210351"/>
            <a:ext cx="1112837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2CB4D37-414F-4360-BB5D-88F63C035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539" y="2223051"/>
            <a:ext cx="836613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Oval 46">
            <a:extLst>
              <a:ext uri="{FF2B5EF4-FFF2-40B4-BE49-F238E27FC236}">
                <a16:creationId xmlns:a16="http://schemas.microsoft.com/office/drawing/2014/main" id="{9D96150D-5E4E-421D-BF4C-17069B5BC2E8}"/>
              </a:ext>
            </a:extLst>
          </p:cNvPr>
          <p:cNvSpPr/>
          <p:nvPr/>
        </p:nvSpPr>
        <p:spPr>
          <a:xfrm>
            <a:off x="10785327" y="2226226"/>
            <a:ext cx="1114425" cy="11303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34411640-2162-4D0F-BC9B-294A54B67FD2}"/>
              </a:ext>
            </a:extLst>
          </p:cNvPr>
          <p:cNvSpPr/>
          <p:nvPr/>
        </p:nvSpPr>
        <p:spPr>
          <a:xfrm>
            <a:off x="10791677" y="2210351"/>
            <a:ext cx="1112837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054844DC-D1F0-4E48-B080-9FAC5AC85565}"/>
              </a:ext>
            </a:extLst>
          </p:cNvPr>
          <p:cNvSpPr/>
          <p:nvPr/>
        </p:nvSpPr>
        <p:spPr>
          <a:xfrm>
            <a:off x="10810727" y="2223051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11BEDBD4-C3C7-4B40-8208-6EFD8AEDABBE}"/>
              </a:ext>
            </a:extLst>
          </p:cNvPr>
          <p:cNvSpPr/>
          <p:nvPr/>
        </p:nvSpPr>
        <p:spPr>
          <a:xfrm>
            <a:off x="10807552" y="2215113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EA27289F-7C0B-4F03-8EA6-C19358CDD762}"/>
              </a:ext>
            </a:extLst>
          </p:cNvPr>
          <p:cNvSpPr/>
          <p:nvPr/>
        </p:nvSpPr>
        <p:spPr>
          <a:xfrm>
            <a:off x="10794852" y="2213526"/>
            <a:ext cx="1114425" cy="11223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ADAEB18-C725-4913-972E-818E8B1E5385}"/>
              </a:ext>
            </a:extLst>
          </p:cNvPr>
          <p:cNvSpPr/>
          <p:nvPr/>
        </p:nvSpPr>
        <p:spPr>
          <a:xfrm>
            <a:off x="10796439" y="2219876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72822B62-9613-486D-BB56-4601F0055E91}"/>
              </a:ext>
            </a:extLst>
          </p:cNvPr>
          <p:cNvSpPr/>
          <p:nvPr/>
        </p:nvSpPr>
        <p:spPr>
          <a:xfrm>
            <a:off x="10796439" y="2229401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564610BE-E665-4E62-9CAF-B8AB230A083E}"/>
              </a:ext>
            </a:extLst>
          </p:cNvPr>
          <p:cNvSpPr/>
          <p:nvPr/>
        </p:nvSpPr>
        <p:spPr>
          <a:xfrm>
            <a:off x="10786914" y="2219876"/>
            <a:ext cx="1112838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9CB43DC3-7C9B-4434-BA90-3198C04EA956}"/>
              </a:ext>
            </a:extLst>
          </p:cNvPr>
          <p:cNvSpPr/>
          <p:nvPr/>
        </p:nvSpPr>
        <p:spPr>
          <a:xfrm>
            <a:off x="10801202" y="2224638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96A2E26B-7BC7-40BE-B5F0-E1A292EA287B}"/>
              </a:ext>
            </a:extLst>
          </p:cNvPr>
          <p:cNvSpPr/>
          <p:nvPr/>
        </p:nvSpPr>
        <p:spPr>
          <a:xfrm>
            <a:off x="10793264" y="2232576"/>
            <a:ext cx="1112838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25BBB1EE-3BD3-41C3-B4AE-F3D46C3960A1}"/>
              </a:ext>
            </a:extLst>
          </p:cNvPr>
          <p:cNvSpPr/>
          <p:nvPr/>
        </p:nvSpPr>
        <p:spPr>
          <a:xfrm>
            <a:off x="10791677" y="2215113"/>
            <a:ext cx="1112837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005" y="2625199"/>
            <a:ext cx="3837272" cy="3151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000"/>
                            </p:stCondLst>
                            <p:childTnLst>
                              <p:par>
                                <p:cTn id="8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000"/>
                            </p:stCondLst>
                            <p:childTnLst>
                              <p:par>
                                <p:cTn id="9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8000"/>
                            </p:stCondLst>
                            <p:childTnLst>
                              <p:par>
                                <p:cTn id="9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9000"/>
                            </p:stCondLst>
                            <p:childTnLst>
                              <p:par>
                                <p:cTn id="10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reo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1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3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4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5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12" grpId="0" animBg="1"/>
      <p:bldP spid="45" grpId="0" animBg="1"/>
      <p:bldP spid="47" grpId="0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78498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7389" y="5284117"/>
            <a:ext cx="2053429" cy="1815354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881534" y="328097"/>
            <a:ext cx="10498311" cy="1185268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Gọi      (km/h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158984" y="5236015"/>
            <a:ext cx="4754880" cy="738133"/>
            <a:chOff x="1162594" y="2502113"/>
            <a:chExt cx="4754880" cy="940526"/>
          </a:xfrm>
        </p:grpSpPr>
        <p:sp>
          <p:nvSpPr>
            <p:cNvPr id="14" name="Rounded Rectangle 13"/>
            <p:cNvSpPr/>
            <p:nvPr/>
          </p:nvSpPr>
          <p:spPr>
            <a:xfrm>
              <a:off x="1162594" y="2502113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80043" y="2631248"/>
              <a:ext cx="3182920" cy="666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 . x – 4 km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183913" y="2575579"/>
            <a:ext cx="4754880" cy="728798"/>
            <a:chOff x="6359998" y="2484238"/>
            <a:chExt cx="4754880" cy="940526"/>
          </a:xfrm>
        </p:grpSpPr>
        <p:sp>
          <p:nvSpPr>
            <p:cNvPr id="15" name="Rounded Rectangle 14"/>
            <p:cNvSpPr/>
            <p:nvPr/>
          </p:nvSpPr>
          <p:spPr>
            <a:xfrm>
              <a:off x="6359998" y="2484238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76010" y="2639051"/>
              <a:ext cx="2713832" cy="675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lang="en-US" sz="28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x km</a:t>
              </a:r>
              <a:endPara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168125" y="4368205"/>
            <a:ext cx="4754880" cy="704534"/>
            <a:chOff x="6258721" y="3867758"/>
            <a:chExt cx="4754880" cy="940526"/>
          </a:xfrm>
        </p:grpSpPr>
        <p:sp>
          <p:nvSpPr>
            <p:cNvPr id="17" name="Rounded Rectangle 16"/>
            <p:cNvSpPr/>
            <p:nvPr/>
          </p:nvSpPr>
          <p:spPr>
            <a:xfrm>
              <a:off x="6258721" y="3867758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927761" y="3931105"/>
              <a:ext cx="3066061" cy="698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x : 4 km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172174" y="3444660"/>
            <a:ext cx="4754880" cy="756355"/>
            <a:chOff x="1162594" y="3877910"/>
            <a:chExt cx="4754880" cy="940526"/>
          </a:xfrm>
        </p:grpSpPr>
        <p:sp>
          <p:nvSpPr>
            <p:cNvPr id="18" name="Rounded Rectangle 17"/>
            <p:cNvSpPr/>
            <p:nvPr/>
          </p:nvSpPr>
          <p:spPr>
            <a:xfrm>
              <a:off x="1162594" y="3877910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778606" y="4042887"/>
              <a:ext cx="2311037" cy="650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4+x km</a:t>
              </a:r>
            </a:p>
          </p:txBody>
        </p:sp>
      </p:grpSp>
      <p:sp>
        <p:nvSpPr>
          <p:cNvPr id="12" name="Rectangle 11"/>
          <p:cNvSpPr/>
          <p:nvPr/>
        </p:nvSpPr>
        <p:spPr>
          <a:xfrm>
            <a:off x="2578832" y="1765790"/>
            <a:ext cx="7231762" cy="55579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NHẬN  ĐƯỢC 1 QUYỂN VỞ</a:t>
            </a:r>
          </a:p>
        </p:txBody>
      </p:sp>
      <p:sp>
        <p:nvSpPr>
          <p:cNvPr id="2" name="Right Arrow 1">
            <a:hlinkClick r:id="rId8" action="ppaction://hlinksldjump"/>
          </p:cNvPr>
          <p:cNvSpPr/>
          <p:nvPr/>
        </p:nvSpPr>
        <p:spPr>
          <a:xfrm flipH="1">
            <a:off x="296220" y="6191794"/>
            <a:ext cx="565929" cy="4572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97039" y="5234607"/>
            <a:ext cx="4754880" cy="739541"/>
            <a:chOff x="-3223495" y="2338123"/>
            <a:chExt cx="4754880" cy="940526"/>
          </a:xfrm>
          <a:solidFill>
            <a:srgbClr val="FF0000"/>
          </a:solidFill>
        </p:grpSpPr>
        <p:sp>
          <p:nvSpPr>
            <p:cNvPr id="29" name="Rounded Rectangle 28"/>
            <p:cNvSpPr/>
            <p:nvPr/>
          </p:nvSpPr>
          <p:spPr>
            <a:xfrm>
              <a:off x="-3223495" y="2338123"/>
              <a:ext cx="4754880" cy="940526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-2547227" y="2468802"/>
              <a:ext cx="3198160" cy="66541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 . x - 4 km 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168125" y="3439553"/>
            <a:ext cx="4754880" cy="762280"/>
            <a:chOff x="976580" y="3366330"/>
            <a:chExt cx="4754880" cy="940526"/>
          </a:xfrm>
          <a:solidFill>
            <a:srgbClr val="FF0000"/>
          </a:solidFill>
        </p:grpSpPr>
        <p:sp>
          <p:nvSpPr>
            <p:cNvPr id="32" name="Rounded Rectangle 31"/>
            <p:cNvSpPr/>
            <p:nvPr/>
          </p:nvSpPr>
          <p:spPr>
            <a:xfrm>
              <a:off x="976580" y="3366330"/>
              <a:ext cx="4754880" cy="940526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662383" y="3588895"/>
              <a:ext cx="2311037" cy="64556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4+x  km 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158984" y="4318139"/>
            <a:ext cx="4754880" cy="763606"/>
            <a:chOff x="7103345" y="3656922"/>
            <a:chExt cx="4754880" cy="940526"/>
          </a:xfrm>
          <a:solidFill>
            <a:srgbClr val="FF0000"/>
          </a:solidFill>
        </p:grpSpPr>
        <p:sp>
          <p:nvSpPr>
            <p:cNvPr id="35" name="Rounded Rectangle 34"/>
            <p:cNvSpPr/>
            <p:nvPr/>
          </p:nvSpPr>
          <p:spPr>
            <a:xfrm>
              <a:off x="7103345" y="3656922"/>
              <a:ext cx="4754880" cy="940526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773158" y="3859472"/>
              <a:ext cx="3012129" cy="64444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  x : 4  km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158984" y="2565996"/>
            <a:ext cx="4754880" cy="726432"/>
            <a:chOff x="6082548" y="2431274"/>
            <a:chExt cx="4754880" cy="940526"/>
          </a:xfrm>
          <a:solidFill>
            <a:srgbClr val="FFFF00"/>
          </a:solidFill>
        </p:grpSpPr>
        <p:sp>
          <p:nvSpPr>
            <p:cNvPr id="38" name="Rounded Rectangle 37"/>
            <p:cNvSpPr/>
            <p:nvPr/>
          </p:nvSpPr>
          <p:spPr>
            <a:xfrm>
              <a:off x="6082548" y="2431274"/>
              <a:ext cx="4754880" cy="940526"/>
            </a:xfrm>
            <a:prstGeom prst="roundRect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95543" y="2552421"/>
              <a:ext cx="2796934" cy="677423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 4x  km</a:t>
              </a:r>
              <a:endPara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Rectangle 2">
            <a:extLst>
              <a:ext uri="{FF2B5EF4-FFF2-40B4-BE49-F238E27FC236}">
                <a16:creationId xmlns:a16="http://schemas.microsoft.com/office/drawing/2014/main" id="{9AA35434-C4D5-45CF-B257-F26A93374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0064" y="-3196675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59" name="Rectangle 4">
            <a:extLst>
              <a:ext uri="{FF2B5EF4-FFF2-40B4-BE49-F238E27FC236}">
                <a16:creationId xmlns:a16="http://schemas.microsoft.com/office/drawing/2014/main" id="{0072BE7B-06C2-4060-9ED2-4331B9B32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0064" y="-3196675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60" name="Rectangle 6">
            <a:extLst>
              <a:ext uri="{FF2B5EF4-FFF2-40B4-BE49-F238E27FC236}">
                <a16:creationId xmlns:a16="http://schemas.microsoft.com/office/drawing/2014/main" id="{0ED50BD8-855F-46B5-AB99-D6D644894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0064" y="-3174450"/>
            <a:ext cx="212455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61" name="Rectangle 8">
            <a:extLst>
              <a:ext uri="{FF2B5EF4-FFF2-40B4-BE49-F238E27FC236}">
                <a16:creationId xmlns:a16="http://schemas.microsoft.com/office/drawing/2014/main" id="{8A5A06A5-EF71-490B-9FED-5CAC68B08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0064" y="-3196675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B497417-A335-4286-9CD9-A2E0C3032AB2}"/>
              </a:ext>
            </a:extLst>
          </p:cNvPr>
          <p:cNvSpPr/>
          <p:nvPr/>
        </p:nvSpPr>
        <p:spPr>
          <a:xfrm>
            <a:off x="10798027" y="2210351"/>
            <a:ext cx="1112837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C2CB4D37-414F-4360-BB5D-88F63C035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1539" y="2223051"/>
            <a:ext cx="836613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Oval 63">
            <a:extLst>
              <a:ext uri="{FF2B5EF4-FFF2-40B4-BE49-F238E27FC236}">
                <a16:creationId xmlns:a16="http://schemas.microsoft.com/office/drawing/2014/main" id="{9D96150D-5E4E-421D-BF4C-17069B5BC2E8}"/>
              </a:ext>
            </a:extLst>
          </p:cNvPr>
          <p:cNvSpPr/>
          <p:nvPr/>
        </p:nvSpPr>
        <p:spPr>
          <a:xfrm>
            <a:off x="10785327" y="2226226"/>
            <a:ext cx="1114425" cy="11303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34411640-2162-4D0F-BC9B-294A54B67FD2}"/>
              </a:ext>
            </a:extLst>
          </p:cNvPr>
          <p:cNvSpPr/>
          <p:nvPr/>
        </p:nvSpPr>
        <p:spPr>
          <a:xfrm>
            <a:off x="10791677" y="2210351"/>
            <a:ext cx="1112837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054844DC-D1F0-4E48-B080-9FAC5AC85565}"/>
              </a:ext>
            </a:extLst>
          </p:cNvPr>
          <p:cNvSpPr/>
          <p:nvPr/>
        </p:nvSpPr>
        <p:spPr>
          <a:xfrm>
            <a:off x="10810727" y="2223051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11BEDBD4-C3C7-4B40-8208-6EFD8AEDABBE}"/>
              </a:ext>
            </a:extLst>
          </p:cNvPr>
          <p:cNvSpPr/>
          <p:nvPr/>
        </p:nvSpPr>
        <p:spPr>
          <a:xfrm>
            <a:off x="10807552" y="2215113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EA27289F-7C0B-4F03-8EA6-C19358CDD762}"/>
              </a:ext>
            </a:extLst>
          </p:cNvPr>
          <p:cNvSpPr/>
          <p:nvPr/>
        </p:nvSpPr>
        <p:spPr>
          <a:xfrm>
            <a:off x="10794852" y="2213526"/>
            <a:ext cx="1114425" cy="11223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EADAEB18-C725-4913-972E-818E8B1E5385}"/>
              </a:ext>
            </a:extLst>
          </p:cNvPr>
          <p:cNvSpPr/>
          <p:nvPr/>
        </p:nvSpPr>
        <p:spPr>
          <a:xfrm>
            <a:off x="10796439" y="2219876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72822B62-9613-486D-BB56-4601F0055E91}"/>
              </a:ext>
            </a:extLst>
          </p:cNvPr>
          <p:cNvSpPr/>
          <p:nvPr/>
        </p:nvSpPr>
        <p:spPr>
          <a:xfrm>
            <a:off x="10796439" y="2229401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564610BE-E665-4E62-9CAF-B8AB230A083E}"/>
              </a:ext>
            </a:extLst>
          </p:cNvPr>
          <p:cNvSpPr/>
          <p:nvPr/>
        </p:nvSpPr>
        <p:spPr>
          <a:xfrm>
            <a:off x="10786914" y="2219876"/>
            <a:ext cx="1112838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9CB43DC3-7C9B-4434-BA90-3198C04EA956}"/>
              </a:ext>
            </a:extLst>
          </p:cNvPr>
          <p:cNvSpPr/>
          <p:nvPr/>
        </p:nvSpPr>
        <p:spPr>
          <a:xfrm>
            <a:off x="10801202" y="2224638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96A2E26B-7BC7-40BE-B5F0-E1A292EA287B}"/>
              </a:ext>
            </a:extLst>
          </p:cNvPr>
          <p:cNvSpPr/>
          <p:nvPr/>
        </p:nvSpPr>
        <p:spPr>
          <a:xfrm>
            <a:off x="10793264" y="2232576"/>
            <a:ext cx="1112838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25BBB1EE-3BD3-41C3-B4AE-F3D46C3960A1}"/>
              </a:ext>
            </a:extLst>
          </p:cNvPr>
          <p:cNvSpPr/>
          <p:nvPr/>
        </p:nvSpPr>
        <p:spPr>
          <a:xfrm>
            <a:off x="10791677" y="2215113"/>
            <a:ext cx="1112837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88798" y="2693175"/>
            <a:ext cx="2652697" cy="3409510"/>
          </a:xfrm>
          <a:prstGeom prst="rect">
            <a:avLst/>
          </a:prstGeom>
        </p:spPr>
      </p:pic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1628"/>
              </p:ext>
            </p:extLst>
          </p:nvPr>
        </p:nvGraphicFramePr>
        <p:xfrm>
          <a:off x="2605252" y="514334"/>
          <a:ext cx="32367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05252" y="514334"/>
                        <a:ext cx="32367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85394"/>
              </p:ext>
            </p:extLst>
          </p:nvPr>
        </p:nvGraphicFramePr>
        <p:xfrm>
          <a:off x="3009447" y="1000124"/>
          <a:ext cx="425488" cy="35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9447" y="1000124"/>
                        <a:ext cx="425488" cy="351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01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000"/>
                            </p:stCondLst>
                            <p:childTnLst>
                              <p:par>
                                <p:cTn id="9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00"/>
                            </p:stCondLst>
                            <p:childTnLst>
                              <p:par>
                                <p:cTn id="9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8000"/>
                            </p:stCondLst>
                            <p:childTnLst>
                              <p:par>
                                <p:cTn id="10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9000"/>
                            </p:stCondLst>
                            <p:childTnLst>
                              <p:par>
                                <p:cTn id="10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reo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</p:childTnLst>
        </p:cTn>
      </p:par>
    </p:tnLst>
    <p:bldLst>
      <p:bldP spid="12" grpId="0" animBg="1"/>
      <p:bldP spid="62" grpId="0" animBg="1"/>
      <p:bldP spid="64" grpId="0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6407" y="4988216"/>
            <a:ext cx="2053429" cy="1815354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571500" y="757994"/>
            <a:ext cx="11430000" cy="101787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lang="en-US" sz="2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quay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.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ã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AB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í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172174" y="4653148"/>
            <a:ext cx="4754880" cy="738133"/>
            <a:chOff x="1162594" y="2502113"/>
            <a:chExt cx="4754880" cy="940526"/>
          </a:xfrm>
        </p:grpSpPr>
        <p:sp>
          <p:nvSpPr>
            <p:cNvPr id="14" name="Rounded Rectangle 13"/>
            <p:cNvSpPr/>
            <p:nvPr/>
          </p:nvSpPr>
          <p:spPr>
            <a:xfrm>
              <a:off x="1162594" y="2502113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80043" y="2631248"/>
              <a:ext cx="3182920" cy="666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. </a:t>
              </a:r>
              <a:r>
                <a:rPr lang="en-US" sz="28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0 </a:t>
              </a:r>
              <a:endPara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170709" y="3727897"/>
            <a:ext cx="4754880" cy="728798"/>
            <a:chOff x="6359998" y="2484238"/>
            <a:chExt cx="4754880" cy="940526"/>
          </a:xfrm>
        </p:grpSpPr>
        <p:sp>
          <p:nvSpPr>
            <p:cNvPr id="15" name="Rounded Rectangle 14"/>
            <p:cNvSpPr/>
            <p:nvPr/>
          </p:nvSpPr>
          <p:spPr>
            <a:xfrm>
              <a:off x="6359998" y="2484238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76010" y="2639051"/>
              <a:ext cx="2713832" cy="675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r>
                <a:rPr lang="en-US" sz="28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40  </a:t>
              </a:r>
              <a:endPara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179012" y="5543873"/>
            <a:ext cx="4754880" cy="704534"/>
            <a:chOff x="6258721" y="3867758"/>
            <a:chExt cx="4754880" cy="940526"/>
          </a:xfrm>
        </p:grpSpPr>
        <p:sp>
          <p:nvSpPr>
            <p:cNvPr id="17" name="Rounded Rectangle 16"/>
            <p:cNvSpPr/>
            <p:nvPr/>
          </p:nvSpPr>
          <p:spPr>
            <a:xfrm>
              <a:off x="6258721" y="3867758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927761" y="3931105"/>
              <a:ext cx="3066061" cy="698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r>
                <a:rPr lang="en-US" sz="28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5</a:t>
              </a:r>
              <a:endPara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162445" y="2836329"/>
            <a:ext cx="4754880" cy="756355"/>
            <a:chOff x="1162594" y="3877910"/>
            <a:chExt cx="4754880" cy="940526"/>
          </a:xfrm>
        </p:grpSpPr>
        <p:sp>
          <p:nvSpPr>
            <p:cNvPr id="18" name="Rounded Rectangle 17"/>
            <p:cNvSpPr/>
            <p:nvPr/>
          </p:nvSpPr>
          <p:spPr>
            <a:xfrm>
              <a:off x="1162594" y="3877910"/>
              <a:ext cx="4754880" cy="94052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778606" y="4042887"/>
              <a:ext cx="2311037" cy="650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r>
                <a:rPr lang="en-US" sz="28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endPara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2155372" y="1920744"/>
            <a:ext cx="7764080" cy="55579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NHẬN ĐƯỢC 1 CHIẾC BÚT BI</a:t>
            </a:r>
          </a:p>
        </p:txBody>
      </p:sp>
      <p:sp>
        <p:nvSpPr>
          <p:cNvPr id="2" name="Right Arrow 1">
            <a:hlinkClick r:id="rId7" action="ppaction://hlinksldjump"/>
          </p:cNvPr>
          <p:cNvSpPr/>
          <p:nvPr/>
        </p:nvSpPr>
        <p:spPr>
          <a:xfrm flipH="1">
            <a:off x="296220" y="6191794"/>
            <a:ext cx="565929" cy="4572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84425" y="4651740"/>
            <a:ext cx="4754880" cy="739541"/>
            <a:chOff x="-2150643" y="2557181"/>
            <a:chExt cx="4754880" cy="940526"/>
          </a:xfrm>
          <a:solidFill>
            <a:srgbClr val="FF0000"/>
          </a:solidFill>
        </p:grpSpPr>
        <p:sp>
          <p:nvSpPr>
            <p:cNvPr id="29" name="Rounded Rectangle 28"/>
            <p:cNvSpPr/>
            <p:nvPr/>
          </p:nvSpPr>
          <p:spPr>
            <a:xfrm>
              <a:off x="-2150643" y="2557181"/>
              <a:ext cx="4754880" cy="940526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-1638616" y="2704887"/>
              <a:ext cx="3198160" cy="66541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. 270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168795" y="2838399"/>
            <a:ext cx="4754880" cy="762280"/>
            <a:chOff x="-2680195" y="3877910"/>
            <a:chExt cx="4754880" cy="940526"/>
          </a:xfrm>
          <a:solidFill>
            <a:srgbClr val="FF0000"/>
          </a:solidFill>
        </p:grpSpPr>
        <p:sp>
          <p:nvSpPr>
            <p:cNvPr id="32" name="Rounded Rectangle 31"/>
            <p:cNvSpPr/>
            <p:nvPr/>
          </p:nvSpPr>
          <p:spPr>
            <a:xfrm>
              <a:off x="-2680195" y="3877910"/>
              <a:ext cx="4754880" cy="940526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-2037433" y="4059470"/>
              <a:ext cx="2311037" cy="64556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60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198039" y="5506015"/>
            <a:ext cx="4754880" cy="763606"/>
            <a:chOff x="6258721" y="3867758"/>
            <a:chExt cx="4754880" cy="940526"/>
          </a:xfrm>
          <a:solidFill>
            <a:srgbClr val="FF0000"/>
          </a:solidFill>
        </p:grpSpPr>
        <p:sp>
          <p:nvSpPr>
            <p:cNvPr id="35" name="Rounded Rectangle 34"/>
            <p:cNvSpPr/>
            <p:nvPr/>
          </p:nvSpPr>
          <p:spPr>
            <a:xfrm>
              <a:off x="6258721" y="3867758"/>
              <a:ext cx="4754880" cy="940526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893472" y="3977357"/>
              <a:ext cx="3088558" cy="64444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135</a:t>
              </a:r>
              <a:r>
                <a:rPr lang="en-US" sz="28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176037" y="3762993"/>
            <a:ext cx="4754880" cy="726432"/>
            <a:chOff x="10922912" y="2786523"/>
            <a:chExt cx="4754880" cy="940526"/>
          </a:xfrm>
          <a:solidFill>
            <a:srgbClr val="FFFF00"/>
          </a:solidFill>
        </p:grpSpPr>
        <p:sp>
          <p:nvSpPr>
            <p:cNvPr id="38" name="Rounded Rectangle 37"/>
            <p:cNvSpPr/>
            <p:nvPr/>
          </p:nvSpPr>
          <p:spPr>
            <a:xfrm>
              <a:off x="10922912" y="2786523"/>
              <a:ext cx="4754880" cy="940526"/>
            </a:xfrm>
            <a:prstGeom prst="roundRect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490452" y="2962144"/>
              <a:ext cx="2754085" cy="677423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r>
                <a:rPr lang="en-US" sz="28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40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Rectangle 2">
            <a:extLst>
              <a:ext uri="{FF2B5EF4-FFF2-40B4-BE49-F238E27FC236}">
                <a16:creationId xmlns:a16="http://schemas.microsoft.com/office/drawing/2014/main" id="{9AA35434-C4D5-45CF-B257-F26A93374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740" y="-2718210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59" name="Rectangle 4">
            <a:extLst>
              <a:ext uri="{FF2B5EF4-FFF2-40B4-BE49-F238E27FC236}">
                <a16:creationId xmlns:a16="http://schemas.microsoft.com/office/drawing/2014/main" id="{0072BE7B-06C2-4060-9ED2-4331B9B32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740" y="-2718210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60" name="Rectangle 6">
            <a:extLst>
              <a:ext uri="{FF2B5EF4-FFF2-40B4-BE49-F238E27FC236}">
                <a16:creationId xmlns:a16="http://schemas.microsoft.com/office/drawing/2014/main" id="{0ED50BD8-855F-46B5-AB99-D6D644894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740" y="-2695985"/>
            <a:ext cx="212455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61" name="Rectangle 8">
            <a:extLst>
              <a:ext uri="{FF2B5EF4-FFF2-40B4-BE49-F238E27FC236}">
                <a16:creationId xmlns:a16="http://schemas.microsoft.com/office/drawing/2014/main" id="{8A5A06A5-EF71-490B-9FED-5CAC68B08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740" y="-2718210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>
              <a:cs typeface="Times New Roman" panose="02020603050405020304" pitchFamily="18" charset="0"/>
            </a:endParaRP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B497417-A335-4286-9CD9-A2E0C3032AB2}"/>
              </a:ext>
            </a:extLst>
          </p:cNvPr>
          <p:cNvSpPr/>
          <p:nvPr/>
        </p:nvSpPr>
        <p:spPr>
          <a:xfrm>
            <a:off x="10691703" y="2688816"/>
            <a:ext cx="1112837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C2CB4D37-414F-4360-BB5D-88F63C035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5215" y="2701516"/>
            <a:ext cx="836613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Oval 63">
            <a:extLst>
              <a:ext uri="{FF2B5EF4-FFF2-40B4-BE49-F238E27FC236}">
                <a16:creationId xmlns:a16="http://schemas.microsoft.com/office/drawing/2014/main" id="{9D96150D-5E4E-421D-BF4C-17069B5BC2E8}"/>
              </a:ext>
            </a:extLst>
          </p:cNvPr>
          <p:cNvSpPr/>
          <p:nvPr/>
        </p:nvSpPr>
        <p:spPr>
          <a:xfrm>
            <a:off x="10679003" y="2704691"/>
            <a:ext cx="1114425" cy="11303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34411640-2162-4D0F-BC9B-294A54B67FD2}"/>
              </a:ext>
            </a:extLst>
          </p:cNvPr>
          <p:cNvSpPr/>
          <p:nvPr/>
        </p:nvSpPr>
        <p:spPr>
          <a:xfrm>
            <a:off x="10685353" y="2688816"/>
            <a:ext cx="1112837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054844DC-D1F0-4E48-B080-9FAC5AC85565}"/>
              </a:ext>
            </a:extLst>
          </p:cNvPr>
          <p:cNvSpPr/>
          <p:nvPr/>
        </p:nvSpPr>
        <p:spPr>
          <a:xfrm>
            <a:off x="10704403" y="2701516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11BEDBD4-C3C7-4B40-8208-6EFD8AEDABBE}"/>
              </a:ext>
            </a:extLst>
          </p:cNvPr>
          <p:cNvSpPr/>
          <p:nvPr/>
        </p:nvSpPr>
        <p:spPr>
          <a:xfrm>
            <a:off x="10701228" y="2693578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EA27289F-7C0B-4F03-8EA6-C19358CDD762}"/>
              </a:ext>
            </a:extLst>
          </p:cNvPr>
          <p:cNvSpPr/>
          <p:nvPr/>
        </p:nvSpPr>
        <p:spPr>
          <a:xfrm>
            <a:off x="10688528" y="2691991"/>
            <a:ext cx="1114425" cy="11223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EADAEB18-C725-4913-972E-818E8B1E5385}"/>
              </a:ext>
            </a:extLst>
          </p:cNvPr>
          <p:cNvSpPr/>
          <p:nvPr/>
        </p:nvSpPr>
        <p:spPr>
          <a:xfrm>
            <a:off x="10690115" y="2698341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72822B62-9613-486D-BB56-4601F0055E91}"/>
              </a:ext>
            </a:extLst>
          </p:cNvPr>
          <p:cNvSpPr/>
          <p:nvPr/>
        </p:nvSpPr>
        <p:spPr>
          <a:xfrm>
            <a:off x="10690115" y="2707866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564610BE-E665-4E62-9CAF-B8AB230A083E}"/>
              </a:ext>
            </a:extLst>
          </p:cNvPr>
          <p:cNvSpPr/>
          <p:nvPr/>
        </p:nvSpPr>
        <p:spPr>
          <a:xfrm>
            <a:off x="10680590" y="2698341"/>
            <a:ext cx="1112838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9CB43DC3-7C9B-4434-BA90-3198C04EA956}"/>
              </a:ext>
            </a:extLst>
          </p:cNvPr>
          <p:cNvSpPr/>
          <p:nvPr/>
        </p:nvSpPr>
        <p:spPr>
          <a:xfrm>
            <a:off x="10694878" y="2703103"/>
            <a:ext cx="1114425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96A2E26B-7BC7-40BE-B5F0-E1A292EA287B}"/>
              </a:ext>
            </a:extLst>
          </p:cNvPr>
          <p:cNvSpPr/>
          <p:nvPr/>
        </p:nvSpPr>
        <p:spPr>
          <a:xfrm>
            <a:off x="10686940" y="2711041"/>
            <a:ext cx="1112838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25BBB1EE-3BD3-41C3-B4AE-F3D46C3960A1}"/>
              </a:ext>
            </a:extLst>
          </p:cNvPr>
          <p:cNvSpPr/>
          <p:nvPr/>
        </p:nvSpPr>
        <p:spPr>
          <a:xfrm>
            <a:off x="10685353" y="2693578"/>
            <a:ext cx="1112837" cy="1123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86849" y="2631801"/>
            <a:ext cx="3739558" cy="412487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87640"/>
              </p:ext>
            </p:extLst>
          </p:nvPr>
        </p:nvGraphicFramePr>
        <p:xfrm>
          <a:off x="6877060" y="926398"/>
          <a:ext cx="1023929" cy="38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7060" y="926398"/>
                        <a:ext cx="1023929" cy="383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9491"/>
              </p:ext>
            </p:extLst>
          </p:nvPr>
        </p:nvGraphicFramePr>
        <p:xfrm>
          <a:off x="1137045" y="1309794"/>
          <a:ext cx="1018328" cy="4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228600" progId="Equation.DSMT4">
                  <p:embed/>
                </p:oleObj>
              </mc:Choice>
              <mc:Fallback>
                <p:oleObj name="Equation" r:id="rId12" imgW="6346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7045" y="1309794"/>
                        <a:ext cx="1018328" cy="4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45726"/>
              </p:ext>
            </p:extLst>
          </p:nvPr>
        </p:nvGraphicFramePr>
        <p:xfrm>
          <a:off x="10483740" y="1310679"/>
          <a:ext cx="882685" cy="39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83740" y="1310679"/>
                        <a:ext cx="882685" cy="39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330011" y="1220643"/>
            <a:ext cx="8955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21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000"/>
                            </p:stCondLst>
                            <p:childTnLst>
                              <p:par>
                                <p:cTn id="8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000"/>
                            </p:stCondLst>
                            <p:childTnLst>
                              <p:par>
                                <p:cTn id="9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8000"/>
                            </p:stCondLst>
                            <p:childTnLst>
                              <p:par>
                                <p:cTn id="9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9000"/>
                            </p:stCondLst>
                            <p:childTnLst>
                              <p:par>
                                <p:cTn id="10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reo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1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3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4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5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</p:childTnLst>
        </p:cTn>
      </p:par>
    </p:tnLst>
    <p:bldLst>
      <p:bldP spid="12" grpId="0" animBg="1"/>
      <p:bldP spid="62" grpId="0" animBg="1"/>
      <p:bldP spid="64" grpId="0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7851" y="2263515"/>
            <a:ext cx="4109199" cy="4018170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3"/>
          <p:cNvSpPr txBox="1"/>
          <p:nvPr/>
        </p:nvSpPr>
        <p:spPr>
          <a:xfrm>
            <a:off x="6358597" y="548640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/>
          </a:p>
        </p:txBody>
      </p:sp>
      <p:sp>
        <p:nvSpPr>
          <p:cNvPr id="2" name="Rectangle 1"/>
          <p:cNvSpPr/>
          <p:nvPr/>
        </p:nvSpPr>
        <p:spPr>
          <a:xfrm>
            <a:off x="4946073" y="1565564"/>
            <a:ext cx="6650181" cy="4932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.7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.11 SGK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800" b="1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900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9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0505"/>
          </a:xfrm>
          <a:prstGeom prst="rect">
            <a:avLst/>
          </a:prstGeom>
        </p:spPr>
      </p:pic>
      <p:sp>
        <p:nvSpPr>
          <p:cNvPr id="5" name="Google Shape;227;p24"/>
          <p:cNvSpPr/>
          <p:nvPr/>
        </p:nvSpPr>
        <p:spPr>
          <a:xfrm>
            <a:off x="1685054" y="2337031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3918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74" y="0"/>
            <a:ext cx="12192000" cy="6858000"/>
          </a:xfrm>
          <a:prstGeom prst="rect">
            <a:avLst/>
          </a:prstGeom>
        </p:spPr>
      </p:pic>
      <p:sp>
        <p:nvSpPr>
          <p:cNvPr id="5" name="Google Shape;116;p5"/>
          <p:cNvSpPr txBox="1"/>
          <p:nvPr/>
        </p:nvSpPr>
        <p:spPr>
          <a:xfrm>
            <a:off x="1124262" y="1163782"/>
            <a:ext cx="9983449" cy="15696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3200" b="1">
                <a:ln w="0"/>
                <a:solidFill>
                  <a:schemeClr val="tx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n w="0"/>
                <a:solidFill>
                  <a:schemeClr val="tx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6: GIẢI BÀI TOÁN BẰNG CÁCH LẬP PHƯƠNG TRÌNH</a:t>
            </a:r>
          </a:p>
          <a:p>
            <a:pPr algn="ctr"/>
            <a:r>
              <a:rPr lang="en-US" sz="3200" b="1" dirty="0">
                <a:ln w="0"/>
                <a:solidFill>
                  <a:schemeClr val="tx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ln w="0"/>
                <a:solidFill>
                  <a:schemeClr val="tx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 w="0"/>
                <a:solidFill>
                  <a:schemeClr val="tx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0"/>
                <a:solidFill>
                  <a:schemeClr val="tx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ln w="0"/>
                <a:solidFill>
                  <a:schemeClr val="tx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)</a:t>
            </a:r>
            <a:endParaRPr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0909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oogle Shape;121;p6"/>
          <p:cNvGrpSpPr/>
          <p:nvPr/>
        </p:nvGrpSpPr>
        <p:grpSpPr>
          <a:xfrm>
            <a:off x="1274618" y="1079885"/>
            <a:ext cx="9785925" cy="5415579"/>
            <a:chOff x="1" y="0"/>
            <a:chExt cx="9785925" cy="5415579"/>
          </a:xfrm>
        </p:grpSpPr>
        <p:sp>
          <p:nvSpPr>
            <p:cNvPr id="122" name="Google Shape;122;p6"/>
            <p:cNvSpPr/>
            <p:nvPr/>
          </p:nvSpPr>
          <p:spPr>
            <a:xfrm rot="5400000">
              <a:off x="-289718" y="292805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5"/>
            </a:solidFill>
            <a:ln w="12700" cap="flat" cmpd="sng">
              <a:solidFill>
                <a:srgbClr val="42719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6"/>
            <p:cNvSpPr txBox="1"/>
            <p:nvPr/>
          </p:nvSpPr>
          <p:spPr>
            <a:xfrm>
              <a:off x="1" y="679096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4" name="Google Shape;124;p6"/>
            <p:cNvSpPr/>
            <p:nvPr/>
          </p:nvSpPr>
          <p:spPr>
            <a:xfrm rot="5400000">
              <a:off x="4941249" y="-3589229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4"/>
            </a:solidFill>
            <a:ln w="12700" cap="flat" cmpd="sng">
              <a:solidFill>
                <a:srgbClr val="BA8C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6"/>
            <p:cNvSpPr txBox="1"/>
            <p:nvPr/>
          </p:nvSpPr>
          <p:spPr>
            <a:xfrm>
              <a:off x="1352020" y="61286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6" name="Google Shape;126;p6"/>
            <p:cNvSpPr/>
            <p:nvPr/>
          </p:nvSpPr>
          <p:spPr>
            <a:xfrm rot="5400000">
              <a:off x="-289718" y="2033323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2"/>
            </a:solidFill>
            <a:ln w="12700" cap="flat" cmpd="sng">
              <a:solidFill>
                <a:srgbClr val="AC5B2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6"/>
            <p:cNvSpPr txBox="1"/>
            <p:nvPr/>
          </p:nvSpPr>
          <p:spPr>
            <a:xfrm>
              <a:off x="1" y="2419614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8" name="Google Shape;128;p6"/>
            <p:cNvSpPr/>
            <p:nvPr/>
          </p:nvSpPr>
          <p:spPr>
            <a:xfrm rot="5400000">
              <a:off x="4941249" y="-1845624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6"/>
            </a:solidFill>
            <a:ln w="12700" cap="flat" cmpd="sng">
              <a:solidFill>
                <a:srgbClr val="517E3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6"/>
            <p:cNvSpPr txBox="1"/>
            <p:nvPr/>
          </p:nvSpPr>
          <p:spPr>
            <a:xfrm>
              <a:off x="1352020" y="1804891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30" name="Google Shape;130;p6"/>
            <p:cNvSpPr/>
            <p:nvPr/>
          </p:nvSpPr>
          <p:spPr>
            <a:xfrm rot="5400000">
              <a:off x="-289718" y="3773840"/>
              <a:ext cx="1931458" cy="1352020"/>
            </a:xfrm>
            <a:prstGeom prst="chevron">
              <a:avLst>
                <a:gd name="adj" fmla="val 50000"/>
              </a:avLst>
            </a:prstGeom>
            <a:gradFill>
              <a:gsLst>
                <a:gs pos="0">
                  <a:srgbClr val="7FB75F"/>
                </a:gs>
                <a:gs pos="50000">
                  <a:srgbClr val="6EB141"/>
                </a:gs>
                <a:gs pos="100000">
                  <a:srgbClr val="5FA134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6"/>
            <p:cNvSpPr txBox="1"/>
            <p:nvPr/>
          </p:nvSpPr>
          <p:spPr>
            <a:xfrm>
              <a:off x="1" y="4160131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32" name="Google Shape;132;p6"/>
            <p:cNvSpPr/>
            <p:nvPr/>
          </p:nvSpPr>
          <p:spPr>
            <a:xfrm rot="5400000">
              <a:off x="4941249" y="-105106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gradFill>
              <a:gsLst>
                <a:gs pos="0">
                  <a:srgbClr val="70A5DA"/>
                </a:gs>
                <a:gs pos="50000">
                  <a:srgbClr val="539BDB"/>
                </a:gs>
                <a:gs pos="100000">
                  <a:srgbClr val="4288C8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6"/>
            <p:cNvSpPr txBox="1"/>
            <p:nvPr/>
          </p:nvSpPr>
          <p:spPr>
            <a:xfrm>
              <a:off x="1352020" y="3545409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sp>
        <p:nvSpPr>
          <p:cNvPr id="134" name="Google Shape;134;p6"/>
          <p:cNvSpPr txBox="1"/>
          <p:nvPr/>
        </p:nvSpPr>
        <p:spPr>
          <a:xfrm>
            <a:off x="3089564" y="137776"/>
            <a:ext cx="2265941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ỤC TIÊU</a:t>
            </a:r>
            <a:endParaRPr dirty="0"/>
          </a:p>
        </p:txBody>
      </p:sp>
      <p:grpSp>
        <p:nvGrpSpPr>
          <p:cNvPr id="17" name="Google Shape;121;p6"/>
          <p:cNvGrpSpPr/>
          <p:nvPr/>
        </p:nvGrpSpPr>
        <p:grpSpPr>
          <a:xfrm>
            <a:off x="1280616" y="1300651"/>
            <a:ext cx="9785925" cy="5415579"/>
            <a:chOff x="1" y="0"/>
            <a:chExt cx="9785925" cy="5415579"/>
          </a:xfrm>
        </p:grpSpPr>
        <p:sp>
          <p:nvSpPr>
            <p:cNvPr id="18" name="Google Shape;122;p6"/>
            <p:cNvSpPr/>
            <p:nvPr/>
          </p:nvSpPr>
          <p:spPr>
            <a:xfrm rot="5400000">
              <a:off x="-289718" y="292805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5"/>
            </a:solidFill>
            <a:ln w="12700" cap="flat" cmpd="sng">
              <a:solidFill>
                <a:srgbClr val="42719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23;p6"/>
            <p:cNvSpPr txBox="1"/>
            <p:nvPr/>
          </p:nvSpPr>
          <p:spPr>
            <a:xfrm>
              <a:off x="1" y="679096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r>
                <a:rPr lang="en-US" sz="4000" b="0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1</a:t>
              </a:r>
              <a:endParaRPr sz="4000" b="0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0" name="Google Shape;124;p6"/>
            <p:cNvSpPr/>
            <p:nvPr/>
          </p:nvSpPr>
          <p:spPr>
            <a:xfrm rot="5400000">
              <a:off x="4941249" y="-3589229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4"/>
            </a:solidFill>
            <a:ln w="12700" cap="flat" cmpd="sng">
              <a:solidFill>
                <a:srgbClr val="BA8C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25;p6"/>
            <p:cNvSpPr txBox="1"/>
            <p:nvPr/>
          </p:nvSpPr>
          <p:spPr>
            <a:xfrm>
              <a:off x="1352020" y="61286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2" name="Google Shape;126;p6"/>
            <p:cNvSpPr/>
            <p:nvPr/>
          </p:nvSpPr>
          <p:spPr>
            <a:xfrm rot="5400000">
              <a:off x="-289718" y="2033323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2"/>
            </a:solidFill>
            <a:ln w="12700" cap="flat" cmpd="sng">
              <a:solidFill>
                <a:srgbClr val="AC5B2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27;p6"/>
            <p:cNvSpPr txBox="1"/>
            <p:nvPr/>
          </p:nvSpPr>
          <p:spPr>
            <a:xfrm>
              <a:off x="1" y="2419614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r>
                <a:rPr lang="en-US" sz="4000" b="0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2</a:t>
              </a:r>
              <a:endParaRPr sz="4000" b="0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4" name="Google Shape;128;p6"/>
            <p:cNvSpPr/>
            <p:nvPr/>
          </p:nvSpPr>
          <p:spPr>
            <a:xfrm rot="5400000">
              <a:off x="4941249" y="-1845624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6"/>
            </a:solidFill>
            <a:ln w="12700" cap="flat" cmpd="sng">
              <a:solidFill>
                <a:srgbClr val="517E3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29;p6"/>
            <p:cNvSpPr txBox="1"/>
            <p:nvPr/>
          </p:nvSpPr>
          <p:spPr>
            <a:xfrm>
              <a:off x="1352020" y="1804891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6" name="Google Shape;130;p6"/>
            <p:cNvSpPr/>
            <p:nvPr/>
          </p:nvSpPr>
          <p:spPr>
            <a:xfrm rot="5400000">
              <a:off x="-289718" y="3773840"/>
              <a:ext cx="1931458" cy="1352020"/>
            </a:xfrm>
            <a:prstGeom prst="chevron">
              <a:avLst>
                <a:gd name="adj" fmla="val 50000"/>
              </a:avLst>
            </a:prstGeom>
            <a:gradFill>
              <a:gsLst>
                <a:gs pos="0">
                  <a:srgbClr val="7FB75F"/>
                </a:gs>
                <a:gs pos="50000">
                  <a:srgbClr val="6EB141"/>
                </a:gs>
                <a:gs pos="100000">
                  <a:srgbClr val="5FA134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31;p6"/>
            <p:cNvSpPr txBox="1"/>
            <p:nvPr/>
          </p:nvSpPr>
          <p:spPr>
            <a:xfrm>
              <a:off x="1" y="4160131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r>
                <a:rPr lang="en-US" sz="4000" b="0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3</a:t>
              </a:r>
              <a:endParaRPr sz="4000" b="0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8" name="Google Shape;132;p6"/>
            <p:cNvSpPr/>
            <p:nvPr/>
          </p:nvSpPr>
          <p:spPr>
            <a:xfrm rot="5400000">
              <a:off x="4941249" y="-105106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gradFill>
              <a:gsLst>
                <a:gs pos="0">
                  <a:srgbClr val="70A5DA"/>
                </a:gs>
                <a:gs pos="50000">
                  <a:srgbClr val="539BDB"/>
                </a:gs>
                <a:gs pos="100000">
                  <a:srgbClr val="4288C8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33;p6"/>
            <p:cNvSpPr txBox="1"/>
            <p:nvPr/>
          </p:nvSpPr>
          <p:spPr>
            <a:xfrm>
              <a:off x="1352020" y="3545409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163145" y="1392532"/>
            <a:ext cx="78361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ết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ấn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ễn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ắn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i="1" dirty="0"/>
          </a:p>
        </p:txBody>
      </p:sp>
      <p:sp>
        <p:nvSpPr>
          <p:cNvPr id="3" name="Rectangle 2"/>
          <p:cNvSpPr/>
          <p:nvPr/>
        </p:nvSpPr>
        <p:spPr>
          <a:xfrm>
            <a:off x="2931437" y="3275112"/>
            <a:ext cx="77724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èn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ăng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ăng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ết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ấn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2779035" y="4811254"/>
            <a:ext cx="79248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ầy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ủ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ụ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2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7"/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ẤU TRÚC BÀI HỌC</a:t>
            </a:r>
            <a:endParaRPr dirty="0"/>
          </a:p>
        </p:txBody>
      </p:sp>
      <p:grpSp>
        <p:nvGrpSpPr>
          <p:cNvPr id="141" name="Google Shape;141;p7"/>
          <p:cNvGrpSpPr/>
          <p:nvPr/>
        </p:nvGrpSpPr>
        <p:grpSpPr>
          <a:xfrm>
            <a:off x="-5873322" y="-1570373"/>
            <a:ext cx="16684970" cy="10683048"/>
            <a:chOff x="-6875181" y="-1051632"/>
            <a:chExt cx="16624351" cy="8186013"/>
          </a:xfrm>
        </p:grpSpPr>
        <p:sp>
          <p:nvSpPr>
            <p:cNvPr id="142" name="Google Shape;142;p7"/>
            <p:cNvSpPr/>
            <p:nvPr/>
          </p:nvSpPr>
          <p:spPr>
            <a:xfrm>
              <a:off x="-6875181" y="-1051632"/>
              <a:ext cx="8186013" cy="8186013"/>
            </a:xfrm>
            <a:prstGeom prst="blockArc">
              <a:avLst>
                <a:gd name="adj1" fmla="val 18900000"/>
                <a:gd name="adj2" fmla="val 2700000"/>
                <a:gd name="adj3" fmla="val 264"/>
              </a:avLst>
            </a:prstGeom>
            <a:noFill/>
            <a:ln w="12700" cap="flat" cmpd="sng">
              <a:solidFill>
                <a:srgbClr val="59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06240" y="621633"/>
              <a:ext cx="8904885" cy="121654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256861" y="444047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solidFill>
              <a:srgbClr val="2EE8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7"/>
            <p:cNvSpPr txBox="1"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endParaRPr sz="650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526157" y="2281030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2EE84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solidFill>
              <a:srgbClr val="5999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7"/>
            <p:cNvSpPr txBox="1"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endParaRPr sz="650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3941" y="4105854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5999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-1" y="2432323"/>
            <a:ext cx="160371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</a:p>
        </p:txBody>
      </p:sp>
      <p:sp>
        <p:nvSpPr>
          <p:cNvPr id="4" name="Rectangle 3"/>
          <p:cNvSpPr/>
          <p:nvPr/>
        </p:nvSpPr>
        <p:spPr>
          <a:xfrm>
            <a:off x="3381383" y="1654127"/>
            <a:ext cx="68467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717961" y="1744395"/>
            <a:ext cx="6381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59826" y="3552073"/>
            <a:ext cx="7775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50213" y="5375564"/>
            <a:ext cx="1129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57700" y="3438641"/>
            <a:ext cx="50577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39531" y="5375564"/>
            <a:ext cx="38310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2" grpId="0"/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8"/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5127" y="678872"/>
            <a:ext cx="106818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33055" y="1898073"/>
            <a:ext cx="9906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i="1" dirty="0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i="1" dirty="0" err="1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i="1" dirty="0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i="1" dirty="0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08361" y="3948529"/>
            <a:ext cx="852054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08362" y="4668974"/>
            <a:ext cx="852054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51946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9"/>
          <p:cNvSpPr txBox="1"/>
          <p:nvPr/>
        </p:nvSpPr>
        <p:spPr>
          <a:xfrm>
            <a:off x="984468" y="872946"/>
            <a:ext cx="2691763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b="1" u="sng" dirty="0"/>
              <a:t>.</a:t>
            </a:r>
            <a:endParaRPr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4800" y="1599194"/>
                <a:ext cx="11429999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iếu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anh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iếu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ủ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b="1" dirty="0" err="1">
                    <a:solidFill>
                      <a:srgbClr val="33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ăm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.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99194"/>
                <a:ext cx="11429999" cy="2677656"/>
              </a:xfrm>
              <a:prstGeom prst="rect">
                <a:avLst/>
              </a:prstGeom>
              <a:blipFill>
                <a:blip r:embed="rId4"/>
                <a:stretch>
                  <a:fillRect l="-1067" r="-533"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817152"/>
              </p:ext>
            </p:extLst>
          </p:nvPr>
        </p:nvGraphicFramePr>
        <p:xfrm>
          <a:off x="4492252" y="1807782"/>
          <a:ext cx="573235" cy="43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2252" y="1807782"/>
                        <a:ext cx="573235" cy="435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10481"/>
              </p:ext>
            </p:extLst>
          </p:nvPr>
        </p:nvGraphicFramePr>
        <p:xfrm>
          <a:off x="4845912" y="2471738"/>
          <a:ext cx="642227" cy="47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15640" progId="Equation.DSMT4">
                  <p:embed/>
                </p:oleObj>
              </mc:Choice>
              <mc:Fallback>
                <p:oleObj name="Equation" r:id="rId7" imgW="35532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912" y="2471738"/>
                        <a:ext cx="642227" cy="470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53245"/>
              </p:ext>
            </p:extLst>
          </p:nvPr>
        </p:nvGraphicFramePr>
        <p:xfrm>
          <a:off x="1857168" y="3114573"/>
          <a:ext cx="614377" cy="45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15640" progId="Equation.DSMT4">
                  <p:embed/>
                </p:oleObj>
              </mc:Choice>
              <mc:Fallback>
                <p:oleObj name="Equation" r:id="rId9" imgW="3553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168" y="3114573"/>
                        <a:ext cx="614377" cy="450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10386"/>
              </p:ext>
            </p:extLst>
          </p:nvPr>
        </p:nvGraphicFramePr>
        <p:xfrm>
          <a:off x="0" y="-91439"/>
          <a:ext cx="3048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35" imgH="215806" progId="Equation.DSMT4">
                  <p:embed/>
                </p:oleObj>
              </mc:Choice>
              <mc:Fallback>
                <p:oleObj name="Equation" r:id="rId11" imgW="380835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91439"/>
                        <a:ext cx="30480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72614"/>
              </p:ext>
            </p:extLst>
          </p:nvPr>
        </p:nvGraphicFramePr>
        <p:xfrm>
          <a:off x="8404891" y="3100059"/>
          <a:ext cx="662773" cy="47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04891" y="3100059"/>
                        <a:ext cx="662773" cy="47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https://lh3.googleusercontent.com/-4lh0-rFzD0s/WsOK8FC64yI/AAAAAAAACg8/gDzEYm8QPOEV4cGK6IiV-1UQ2DXe2-BMwCHMYCw/h136/4-ctu.vn_anh_dong_mau_slide_powerpoint_dep_(145).gif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0517" y="429986"/>
            <a:ext cx="1524000" cy="129540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</p:pic>
      <p:sp>
        <p:nvSpPr>
          <p:cNvPr id="13" name="Rectangle 12"/>
          <p:cNvSpPr/>
          <p:nvPr/>
        </p:nvSpPr>
        <p:spPr>
          <a:xfrm>
            <a:off x="148611" y="4058457"/>
            <a:ext cx="285980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09137" y="4660233"/>
            <a:ext cx="1190105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ộ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am dung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ồ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am dung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g dung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0694"/>
              </p:ext>
            </p:extLst>
          </p:nvPr>
        </p:nvGraphicFramePr>
        <p:xfrm>
          <a:off x="8767046" y="4878785"/>
          <a:ext cx="778736" cy="43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177480" progId="Equation.DSMT4">
                  <p:embed/>
                </p:oleObj>
              </mc:Choice>
              <mc:Fallback>
                <p:oleObj name="Equation" r:id="rId16" imgW="342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67046" y="4878785"/>
                        <a:ext cx="778736" cy="43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6391"/>
              </p:ext>
            </p:extLst>
          </p:nvPr>
        </p:nvGraphicFramePr>
        <p:xfrm>
          <a:off x="6093742" y="5501557"/>
          <a:ext cx="778742" cy="42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177480" progId="Equation.DSMT4">
                  <p:embed/>
                </p:oleObj>
              </mc:Choice>
              <mc:Fallback>
                <p:oleObj name="Equation" r:id="rId18" imgW="3427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93742" y="5501557"/>
                        <a:ext cx="778742" cy="429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4324"/>
              </p:ext>
            </p:extLst>
          </p:nvPr>
        </p:nvGraphicFramePr>
        <p:xfrm>
          <a:off x="8186561" y="5503532"/>
          <a:ext cx="705600" cy="42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86561" y="5503532"/>
                        <a:ext cx="705600" cy="429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17175"/>
              </p:ext>
            </p:extLst>
          </p:nvPr>
        </p:nvGraphicFramePr>
        <p:xfrm>
          <a:off x="1548815" y="6183082"/>
          <a:ext cx="834159" cy="42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48815" y="6183082"/>
                        <a:ext cx="834159" cy="420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lowchart: Sequential Access Storage 3"/>
          <p:cNvSpPr/>
          <p:nvPr/>
        </p:nvSpPr>
        <p:spPr>
          <a:xfrm>
            <a:off x="4325256" y="429986"/>
            <a:ext cx="4296229" cy="1027695"/>
          </a:xfrm>
          <a:prstGeom prst="flowChartMagneticTap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66630" y="323325"/>
            <a:ext cx="26484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.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28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95744" y="898367"/>
                <a:ext cx="11362894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a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iếu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anh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                                                               (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)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44" y="898367"/>
                <a:ext cx="11362894" cy="1200329"/>
              </a:xfrm>
              <a:prstGeom prst="rect">
                <a:avLst/>
              </a:prstGeom>
              <a:blipFill>
                <a:blip r:embed="rId4"/>
                <a:stretch>
                  <a:fillRect l="-858" r="-35515" b="-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01782" y="2119326"/>
            <a:ext cx="1143000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(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782" y="2773910"/>
            <a:ext cx="115568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(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                     (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5928" y="3627036"/>
            <a:ext cx="91230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Theo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       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17971"/>
              </p:ext>
            </p:extLst>
          </p:nvPr>
        </p:nvGraphicFramePr>
        <p:xfrm>
          <a:off x="2285984" y="1638647"/>
          <a:ext cx="1171588" cy="33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5984" y="1638647"/>
                        <a:ext cx="1171588" cy="33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252722"/>
              </p:ext>
            </p:extLst>
          </p:nvPr>
        </p:nvGraphicFramePr>
        <p:xfrm>
          <a:off x="8415328" y="2324097"/>
          <a:ext cx="1057285" cy="33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15328" y="2324097"/>
                        <a:ext cx="1057285" cy="336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69426"/>
              </p:ext>
            </p:extLst>
          </p:nvPr>
        </p:nvGraphicFramePr>
        <p:xfrm>
          <a:off x="8972554" y="2840956"/>
          <a:ext cx="1514475" cy="42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72554" y="2840956"/>
                        <a:ext cx="1514475" cy="42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55411"/>
              </p:ext>
            </p:extLst>
          </p:nvPr>
        </p:nvGraphicFramePr>
        <p:xfrm>
          <a:off x="7797792" y="3200438"/>
          <a:ext cx="1860559" cy="41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15640" progId="Equation.DSMT4">
                  <p:embed/>
                </p:oleObj>
              </mc:Choice>
              <mc:Fallback>
                <p:oleObj name="Equation" r:id="rId11" imgW="952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97792" y="3200438"/>
                        <a:ext cx="1860559" cy="410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61940"/>
              </p:ext>
            </p:extLst>
          </p:nvPr>
        </p:nvGraphicFramePr>
        <p:xfrm>
          <a:off x="8986836" y="1116979"/>
          <a:ext cx="485777" cy="36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86836" y="1116979"/>
                        <a:ext cx="485777" cy="360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62012"/>
              </p:ext>
            </p:extLst>
          </p:nvPr>
        </p:nvGraphicFramePr>
        <p:xfrm>
          <a:off x="5148117" y="3786170"/>
          <a:ext cx="5085478" cy="47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215640" progId="Equation.DSMT4">
                  <p:embed/>
                </p:oleObj>
              </mc:Choice>
              <mc:Fallback>
                <p:oleObj name="Equation" r:id="rId15" imgW="1993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48117" y="3786170"/>
                        <a:ext cx="5085478" cy="47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52541"/>
              </p:ext>
            </p:extLst>
          </p:nvPr>
        </p:nvGraphicFramePr>
        <p:xfrm>
          <a:off x="5116286" y="4281523"/>
          <a:ext cx="5055977" cy="49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90640" imgH="203040" progId="Equation.DSMT4">
                  <p:embed/>
                </p:oleObj>
              </mc:Choice>
              <mc:Fallback>
                <p:oleObj name="Equation" r:id="rId17" imgW="1790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16286" y="4281523"/>
                        <a:ext cx="5055977" cy="49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17603"/>
              </p:ext>
            </p:extLst>
          </p:nvPr>
        </p:nvGraphicFramePr>
        <p:xfrm>
          <a:off x="5429250" y="4725148"/>
          <a:ext cx="3871913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7680" imgH="203040" progId="Equation.DSMT4">
                  <p:embed/>
                </p:oleObj>
              </mc:Choice>
              <mc:Fallback>
                <p:oleObj name="Equation" r:id="rId19" imgW="1777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29250" y="4725148"/>
                        <a:ext cx="3871913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21812"/>
              </p:ext>
            </p:extLst>
          </p:nvPr>
        </p:nvGraphicFramePr>
        <p:xfrm>
          <a:off x="6615112" y="5235581"/>
          <a:ext cx="1966920" cy="44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8840" imgH="203040" progId="Equation.DSMT4">
                  <p:embed/>
                </p:oleObj>
              </mc:Choice>
              <mc:Fallback>
                <p:oleObj name="Equation" r:id="rId21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15112" y="5235581"/>
                        <a:ext cx="1966920" cy="449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89481"/>
              </p:ext>
            </p:extLst>
          </p:nvPr>
        </p:nvGraphicFramePr>
        <p:xfrm>
          <a:off x="7200903" y="5734268"/>
          <a:ext cx="1485900" cy="39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720" imgH="177480" progId="Equation.DSMT4">
                  <p:embed/>
                </p:oleObj>
              </mc:Choice>
              <mc:Fallback>
                <p:oleObj name="Equation" r:id="rId2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00903" y="5734268"/>
                        <a:ext cx="1485900" cy="395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8741295" y="5558348"/>
            <a:ext cx="2169184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u="sng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u="sng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b="1" u="sng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b="1" u="sng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K)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29859" y="6071323"/>
            <a:ext cx="95960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375694"/>
              </p:ext>
            </p:extLst>
          </p:nvPr>
        </p:nvGraphicFramePr>
        <p:xfrm>
          <a:off x="3900486" y="6171481"/>
          <a:ext cx="585792" cy="34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960" imgH="177480" progId="Equation.DSMT4">
                  <p:embed/>
                </p:oleObj>
              </mc:Choice>
              <mc:Fallback>
                <p:oleObj name="Equation" r:id="rId25" imgW="29196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00486" y="6171481"/>
                        <a:ext cx="585792" cy="348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62647"/>
              </p:ext>
            </p:extLst>
          </p:nvPr>
        </p:nvGraphicFramePr>
        <p:xfrm>
          <a:off x="1565275" y="6510338"/>
          <a:ext cx="5603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360" imgH="177480" progId="Equation.DSMT4">
                  <p:embed/>
                </p:oleObj>
              </mc:Choice>
              <mc:Fallback>
                <p:oleObj name="Equation" r:id="rId27" imgW="279360" imgH="177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65275" y="6510338"/>
                        <a:ext cx="560388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6</TotalTime>
  <Words>1088</Words>
  <Application>Microsoft Office PowerPoint</Application>
  <PresentationFormat>Widescreen</PresentationFormat>
  <Paragraphs>145</Paragraphs>
  <Slides>2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Cambria Math</vt:lpstr>
      <vt:lpstr>Tahoma</vt:lpstr>
      <vt:lpstr>Arial</vt:lpstr>
      <vt:lpstr>Times New Roman</vt:lpstr>
      <vt:lpstr>Bernard MT Condensed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14</cp:revision>
  <dcterms:created xsi:type="dcterms:W3CDTF">2021-06-21T15:30:30Z</dcterms:created>
  <dcterms:modified xsi:type="dcterms:W3CDTF">2025-06-17T10:46:04Z</dcterms:modified>
</cp:coreProperties>
</file>